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498" w:type="dxa"/>
        <w:tblInd w:w="108" w:type="dxa"/>
        <w:tblLook w:val="01E0"/>
      </w:tblPr>
      <w:tblGrid>
        <w:gridCol w:w="5040"/>
        <w:gridCol w:w="4458"/>
      </w:tblGrid>
      <w:tr w:rsidR="008A4AC1" w:rsidRPr="00EC7A49" w:rsidTr="003A3224">
        <w:tc>
          <w:tcPr>
            <w:tcW w:w="5040" w:type="dxa"/>
          </w:tcPr>
          <w:p w:rsidR="008A4AC1" w:rsidRDefault="008A4AC1" w:rsidP="003A3224">
            <w:pPr>
              <w:widowControl w:val="0"/>
              <w:jc w:val="center"/>
              <w:rPr>
                <w:spacing w:val="-8"/>
              </w:rPr>
            </w:pPr>
            <w:r w:rsidRPr="00EC7A49">
              <w:rPr>
                <w:spacing w:val="-8"/>
              </w:rPr>
              <w:t>TRƯỜNG THPT CHUYÊN</w:t>
            </w:r>
          </w:p>
          <w:p w:rsidR="008A4AC1" w:rsidRPr="00EC7A49" w:rsidRDefault="008A4AC1" w:rsidP="003A3224">
            <w:pPr>
              <w:widowControl w:val="0"/>
              <w:jc w:val="center"/>
              <w:rPr>
                <w:spacing w:val="-8"/>
              </w:rPr>
            </w:pPr>
            <w:r w:rsidRPr="00EC7A49">
              <w:rPr>
                <w:spacing w:val="-8"/>
              </w:rPr>
              <w:t>HÀ NỘI – AMSTERRDAM</w:t>
            </w:r>
          </w:p>
          <w:p w:rsidR="008A4AC1" w:rsidRPr="00EC7A49" w:rsidRDefault="008A4AC1" w:rsidP="003A3224">
            <w:pPr>
              <w:widowControl w:val="0"/>
              <w:jc w:val="center"/>
              <w:rPr>
                <w:b/>
              </w:rPr>
            </w:pPr>
            <w:r w:rsidRPr="00EC7A49">
              <w:rPr>
                <w:b/>
                <w:noProof/>
              </w:rPr>
              <w:pict>
                <v:line id="Straight Connector 1" o:spid="_x0000_s1028" style="position:absolute;left:0;text-align:left;z-index:251660288;visibility:visible" from="89.1pt,16.9pt" to="161.1pt,1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"/>
              </w:pict>
            </w:r>
            <w:r w:rsidRPr="00EC7A49">
              <w:rPr>
                <w:b/>
              </w:rPr>
              <w:t>TỔ TOÁN – TIN</w:t>
            </w:r>
          </w:p>
        </w:tc>
        <w:tc>
          <w:tcPr>
            <w:tcW w:w="4458" w:type="dxa"/>
          </w:tcPr>
          <w:p w:rsidR="008A4AC1" w:rsidRPr="00EC7A49" w:rsidRDefault="008A4AC1" w:rsidP="003A3224">
            <w:pPr>
              <w:widowControl w:val="0"/>
              <w:jc w:val="center"/>
              <w:rPr>
                <w:b/>
              </w:rPr>
            </w:pPr>
            <w:r w:rsidRPr="00EC7A49">
              <w:rPr>
                <w:b/>
              </w:rPr>
              <w:t>ĐỀ KIỂM TRA CHẤT LƯỢNG GIỮA HỌC KỲ I</w:t>
            </w:r>
          </w:p>
          <w:p w:rsidR="008A4AC1" w:rsidRPr="00EC7A49" w:rsidRDefault="008A4AC1" w:rsidP="003A3224">
            <w:pPr>
              <w:widowControl w:val="0"/>
              <w:jc w:val="center"/>
              <w:rPr>
                <w:b/>
              </w:rPr>
            </w:pPr>
            <w:r w:rsidRPr="00EC7A49">
              <w:rPr>
                <w:b/>
              </w:rPr>
              <w:t>NĂM HỌC 2016 – 2017</w:t>
            </w:r>
          </w:p>
          <w:p w:rsidR="008A4AC1" w:rsidRPr="00EC7A49" w:rsidRDefault="008A4AC1" w:rsidP="003A3224">
            <w:pPr>
              <w:widowControl w:val="0"/>
              <w:jc w:val="center"/>
              <w:rPr>
                <w:b/>
                <w:i/>
              </w:rPr>
            </w:pPr>
            <w:r w:rsidRPr="00EC7A49">
              <w:rPr>
                <w:b/>
              </w:rPr>
              <w:t>Môn:</w:t>
            </w:r>
            <w:r>
              <w:rPr>
                <w:b/>
              </w:rPr>
              <w:t xml:space="preserve"> </w:t>
            </w:r>
            <w:r w:rsidRPr="00EC7A49">
              <w:rPr>
                <w:b/>
                <w:i/>
              </w:rPr>
              <w:t>Toán lớ</w:t>
            </w:r>
            <w:r>
              <w:rPr>
                <w:b/>
                <w:i/>
              </w:rPr>
              <w:t>p 7</w:t>
            </w:r>
          </w:p>
          <w:p w:rsidR="008A4AC1" w:rsidRPr="00EC7A49" w:rsidRDefault="008A4AC1" w:rsidP="003A3224">
            <w:pPr>
              <w:widowControl w:val="0"/>
              <w:jc w:val="center"/>
              <w:rPr>
                <w:b/>
                <w:i/>
              </w:rPr>
            </w:pPr>
            <w:r w:rsidRPr="00EC7A49">
              <w:rPr>
                <w:b/>
              </w:rPr>
              <w:t>Thời gian làm bài:</w:t>
            </w:r>
            <w:r w:rsidRPr="00EC7A49">
              <w:rPr>
                <w:b/>
                <w:i/>
              </w:rPr>
              <w:t xml:space="preserve"> 60 phút</w:t>
            </w:r>
          </w:p>
        </w:tc>
      </w:tr>
    </w:tbl>
    <w:p w:rsidR="008A4AC1" w:rsidRDefault="008A4AC1" w:rsidP="008A4AC1">
      <w:pPr>
        <w:rPr>
          <w:b/>
        </w:rPr>
      </w:pPr>
      <w:r w:rsidRPr="007B1984">
        <w:rPr>
          <w:b/>
        </w:rPr>
        <w:t xml:space="preserve"> </w:t>
      </w:r>
    </w:p>
    <w:p w:rsidR="008A4AC1" w:rsidRPr="007B1984" w:rsidRDefault="008A4AC1" w:rsidP="008A4AC1">
      <w:r w:rsidRPr="007B1984">
        <w:rPr>
          <w:b/>
        </w:rPr>
        <w:t xml:space="preserve"> </w:t>
      </w:r>
      <w:r>
        <w:rPr>
          <w:b/>
        </w:rPr>
        <w:t>Bài</w:t>
      </w:r>
      <w:r w:rsidRPr="007B1984">
        <w:rPr>
          <w:b/>
        </w:rPr>
        <w:t xml:space="preserve"> 1: (4 điểm)</w:t>
      </w:r>
      <w:r w:rsidRPr="007B1984">
        <w:t xml:space="preserve"> Tính giá trị các biểu thức sau </w:t>
      </w:r>
    </w:p>
    <w:p w:rsidR="008A4AC1" w:rsidRDefault="008A4AC1" w:rsidP="008A4AC1">
      <w:pPr>
        <w:numPr>
          <w:ilvl w:val="0"/>
          <w:numId w:val="8"/>
        </w:numPr>
        <w:spacing w:after="200" w:line="276" w:lineRule="auto"/>
      </w:pPr>
      <w:r w:rsidRPr="0069768B">
        <w:rPr>
          <w:position w:val="-40"/>
        </w:rPr>
        <w:object w:dxaOrig="220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5pt;height:44.25pt" o:ole="">
            <v:imagedata r:id="rId7" o:title=""/>
          </v:shape>
          <o:OLEObject Type="Embed" ProgID="Equation.DSMT4" ShapeID="_x0000_i1025" DrawAspect="Content" ObjectID="_1628072462" r:id="rId8"/>
        </w:object>
      </w:r>
    </w:p>
    <w:p w:rsidR="008A4AC1" w:rsidRDefault="008A4AC1" w:rsidP="008A4AC1">
      <w:pPr>
        <w:numPr>
          <w:ilvl w:val="0"/>
          <w:numId w:val="8"/>
        </w:numPr>
        <w:spacing w:after="200" w:line="276" w:lineRule="auto"/>
      </w:pPr>
      <w:r w:rsidRPr="0069768B">
        <w:rPr>
          <w:position w:val="-54"/>
        </w:rPr>
        <w:object w:dxaOrig="6900" w:dyaOrig="1219">
          <v:shape id="_x0000_i1026" type="#_x0000_t75" style="width:345pt;height:60.75pt" o:ole="">
            <v:imagedata r:id="rId9" o:title=""/>
          </v:shape>
          <o:OLEObject Type="Embed" ProgID="Equation.DSMT4" ShapeID="_x0000_i1026" DrawAspect="Content" ObjectID="_1628072463" r:id="rId10"/>
        </w:object>
      </w:r>
    </w:p>
    <w:p w:rsidR="008A4AC1" w:rsidRPr="007B1984" w:rsidRDefault="008A4AC1" w:rsidP="008A4AC1">
      <w:r>
        <w:rPr>
          <w:b/>
        </w:rPr>
        <w:t xml:space="preserve"> Bài</w:t>
      </w:r>
      <w:r w:rsidRPr="007B1984">
        <w:rPr>
          <w:b/>
        </w:rPr>
        <w:t xml:space="preserve"> 2: ( 4 điểm)</w:t>
      </w:r>
      <w:r w:rsidRPr="007B1984">
        <w:t xml:space="preserve"> </w:t>
      </w:r>
    </w:p>
    <w:p w:rsidR="008A4AC1" w:rsidRDefault="008A4AC1" w:rsidP="008A4AC1">
      <w:pPr>
        <w:rPr>
          <w:u w:val="single"/>
          <w:lang w:val="nl-NL"/>
        </w:rPr>
      </w:pPr>
      <w:r>
        <w:rPr>
          <w:lang w:val="nl-NL"/>
        </w:rPr>
        <w:t xml:space="preserve">         a) Tìm </w:t>
      </w:r>
      <w:r w:rsidRPr="0069768B">
        <w:rPr>
          <w:i/>
          <w:lang w:val="nl-NL"/>
        </w:rPr>
        <w:t>x</w:t>
      </w:r>
      <w:r w:rsidRPr="007B1984">
        <w:rPr>
          <w:lang w:val="nl-NL"/>
        </w:rPr>
        <w:t xml:space="preserve"> biết</w:t>
      </w:r>
      <w:r>
        <w:rPr>
          <w:lang w:val="nl-NL"/>
        </w:rPr>
        <w:t>:</w:t>
      </w:r>
      <w:r w:rsidRPr="007B1984">
        <w:rPr>
          <w:lang w:val="nl-NL"/>
        </w:rPr>
        <w:t xml:space="preserve">     </w:t>
      </w:r>
      <w:r w:rsidRPr="007B1984">
        <w:rPr>
          <w:u w:val="single"/>
          <w:lang w:val="nl-NL"/>
        </w:rPr>
        <w:fldChar w:fldCharType="begin"/>
      </w:r>
      <w:r w:rsidRPr="007B1984">
        <w:rPr>
          <w:u w:val="single"/>
          <w:lang w:val="nl-NL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  <w:kern w:val="28"/>
                <w:u w:val="single" w:color="FFFFFF"/>
                <w:lang w:val="nl-NL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kern w:val="28"/>
                    <w:u w:val="single" w:color="FFFFFF"/>
                    <w:lang w:val="nl-NL"/>
                  </w:rPr>
                </m:ctrlPr>
              </m:dPr>
              <m:e>
                <m:r>
                  <w:rPr>
                    <w:rFonts w:ascii="Cambria Math" w:hAnsi="Cambria Math"/>
                    <w:u w:val="single"/>
                    <w:lang w:val="nl-NL"/>
                  </w:rPr>
                  <m:t>x</m:t>
                </m:r>
                <m:r>
                  <w:rPr>
                    <w:rFonts w:ascii="Cambria Math"/>
                    <w:u w:val="single"/>
                    <w:lang w:val="nl-NL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kern w:val="28"/>
                        <w:u w:val="single" w:color="FFFFFF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/>
                        <w:u w:val="single"/>
                        <w:lang w:val="nl-NL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u w:val="single"/>
                        <w:lang w:val="nl-NL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/>
                <w:u w:val="single"/>
                <w:lang w:val="nl-NL"/>
              </w:rPr>
              <m:t>4032</m:t>
            </m:r>
          </m:sup>
        </m:sSup>
        <m:r>
          <w:rPr>
            <w:rFonts w:ascii="Cambria Math"/>
            <w:u w:val="single"/>
            <w:lang w:val="nl-NL"/>
          </w:rPr>
          <m:t>=</m:t>
        </m:r>
        <m:sSup>
          <m:sSupPr>
            <m:ctrlPr>
              <w:rPr>
                <w:rFonts w:ascii="Cambria Math" w:hAnsi="Cambria Math"/>
                <w:i/>
                <w:kern w:val="28"/>
                <w:u w:val="single" w:color="FFFFFF"/>
                <w:lang w:val="nl-NL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kern w:val="28"/>
                    <w:u w:val="single" w:color="FFFFFF"/>
                    <w:lang w:val="nl-NL"/>
                  </w:rPr>
                </m:ctrlPr>
              </m:dPr>
              <m:e>
                <m:r>
                  <w:rPr>
                    <w:rFonts w:ascii="Cambria Math" w:hAnsi="Cambria Math"/>
                    <w:u w:val="single"/>
                    <w:lang w:val="nl-NL"/>
                  </w:rPr>
                  <m:t>-</m:t>
                </m:r>
                <m:r>
                  <w:rPr>
                    <w:rFonts w:ascii="Cambria Math"/>
                    <w:u w:val="single"/>
                    <w:lang w:val="nl-NL"/>
                  </w:rPr>
                  <m:t>0,25</m:t>
                </m:r>
              </m:e>
            </m:d>
          </m:e>
          <m:sup>
            <m:r>
              <w:rPr>
                <w:rFonts w:ascii="Cambria Math"/>
                <w:u w:val="single"/>
                <w:lang w:val="nl-NL"/>
              </w:rPr>
              <m:t>2016</m:t>
            </m:r>
          </m:sup>
        </m:sSup>
      </m:oMath>
      <w:r w:rsidRPr="007B1984">
        <w:rPr>
          <w:u w:val="single"/>
          <w:lang w:val="nl-NL"/>
        </w:rPr>
        <w:instrText xml:space="preserve"> </w:instrText>
      </w:r>
      <w:r w:rsidRPr="007B1984">
        <w:rPr>
          <w:u w:val="single"/>
          <w:lang w:val="nl-NL"/>
        </w:rPr>
        <w:fldChar w:fldCharType="separate"/>
      </w:r>
      <w:r w:rsidRPr="0069768B">
        <w:rPr>
          <w:position w:val="-32"/>
        </w:rPr>
        <w:object w:dxaOrig="2780" w:dyaOrig="840">
          <v:shape id="_x0000_i1027" type="#_x0000_t75" style="width:138.75pt;height:42pt" o:ole="">
            <v:imagedata r:id="rId11" o:title=""/>
          </v:shape>
          <o:OLEObject Type="Embed" ProgID="Equation.DSMT4" ShapeID="_x0000_i1027" DrawAspect="Content" ObjectID="_1628072464" r:id="rId12"/>
        </w:object>
      </w:r>
      <w:r w:rsidRPr="007B1984">
        <w:rPr>
          <w:u w:val="single"/>
          <w:lang w:val="nl-NL"/>
        </w:rPr>
        <w:fldChar w:fldCharType="end"/>
      </w:r>
    </w:p>
    <w:p w:rsidR="008A4AC1" w:rsidRPr="007B1984" w:rsidRDefault="008A4AC1" w:rsidP="008A4AC1">
      <w:pPr>
        <w:pStyle w:val="ListParagraph"/>
        <w:numPr>
          <w:ilvl w:val="0"/>
          <w:numId w:val="4"/>
        </w:numPr>
        <w:spacing w:after="200"/>
        <w:ind w:left="993"/>
        <w:jc w:val="both"/>
        <w:rPr>
          <w:lang w:val="nl-NL"/>
        </w:rPr>
      </w:pPr>
      <w:r w:rsidRPr="007B1984">
        <w:rPr>
          <w:lang w:val="nl-NL"/>
        </w:rPr>
        <w:t xml:space="preserve">Tìm các số hữu tỉ </w:t>
      </w:r>
      <w:r w:rsidRPr="0069768B">
        <w:rPr>
          <w:i/>
          <w:lang w:val="nl-NL"/>
        </w:rPr>
        <w:t>x, y, z</w:t>
      </w:r>
      <w:r w:rsidRPr="007B1984">
        <w:rPr>
          <w:lang w:val="nl-NL"/>
        </w:rPr>
        <w:t xml:space="preserve"> sao cho:</w:t>
      </w:r>
    </w:p>
    <w:p w:rsidR="008A4AC1" w:rsidRPr="007B1984" w:rsidRDefault="008A4AC1" w:rsidP="008A4AC1">
      <w:pPr>
        <w:ind w:left="1800"/>
        <w:rPr>
          <w:lang w:val="nl-NL"/>
        </w:rPr>
      </w:pPr>
      <w:r>
        <w:rPr>
          <w:lang w:val="nl-NL"/>
        </w:rPr>
        <w:t xml:space="preserve">2x = y ; 3y = 5z </w:t>
      </w:r>
      <w:r w:rsidRPr="007B1984">
        <w:rPr>
          <w:lang w:val="nl-NL"/>
        </w:rPr>
        <w:t xml:space="preserve"> và </w:t>
      </w:r>
      <w:r w:rsidRPr="007B1984">
        <w:rPr>
          <w:lang w:val="nl-NL"/>
        </w:rPr>
        <w:fldChar w:fldCharType="begin"/>
      </w:r>
      <w:r w:rsidRPr="007B1984">
        <w:rPr>
          <w:lang w:val="nl-NL"/>
        </w:rPr>
        <w:instrText xml:space="preserve"> QUOTE </w:instrText>
      </w:r>
      <m:oMath>
        <m:r>
          <w:rPr>
            <w:rFonts w:ascii="Cambria Math" w:hAnsi="Cambria Math"/>
            <w:lang w:val="nl-NL"/>
          </w:rPr>
          <m:t>z-4y+11x=105</m:t>
        </m:r>
      </m:oMath>
      <w:r w:rsidRPr="007B1984">
        <w:rPr>
          <w:lang w:val="nl-NL"/>
        </w:rPr>
        <w:instrText xml:space="preserve"> </w:instrText>
      </w:r>
      <w:r w:rsidRPr="007B1984">
        <w:rPr>
          <w:lang w:val="nl-NL"/>
        </w:rPr>
        <w:fldChar w:fldCharType="separate"/>
      </w:r>
      <w:r w:rsidRPr="0069768B">
        <w:rPr>
          <w:position w:val="-12"/>
        </w:rPr>
        <w:object w:dxaOrig="2079" w:dyaOrig="360">
          <v:shape id="_x0000_i1028" type="#_x0000_t75" style="width:104.25pt;height:18pt" o:ole="">
            <v:imagedata r:id="rId13" o:title=""/>
          </v:shape>
          <o:OLEObject Type="Embed" ProgID="Equation.DSMT4" ShapeID="_x0000_i1028" DrawAspect="Content" ObjectID="_1628072465" r:id="rId14"/>
        </w:object>
      </w:r>
      <w:r w:rsidRPr="007B1984">
        <w:rPr>
          <w:lang w:val="nl-NL"/>
        </w:rPr>
        <w:fldChar w:fldCharType="end"/>
      </w:r>
    </w:p>
    <w:p w:rsidR="008A4AC1" w:rsidRPr="007B1984" w:rsidRDefault="008A4AC1" w:rsidP="008A4AC1">
      <w:pPr>
        <w:pStyle w:val="ListParagraph"/>
        <w:ind w:left="0"/>
        <w:rPr>
          <w:b/>
          <w:lang w:val="nl-NL"/>
        </w:rPr>
      </w:pPr>
      <w:r>
        <w:rPr>
          <w:b/>
        </w:rPr>
        <w:t>Bài</w:t>
      </w:r>
      <w:r w:rsidRPr="007B1984">
        <w:rPr>
          <w:b/>
        </w:rPr>
        <w:t xml:space="preserve"> 3:</w:t>
      </w:r>
      <w:r w:rsidRPr="007B1984">
        <w:rPr>
          <w:lang w:val="nl-NL"/>
        </w:rPr>
        <w:t xml:space="preserve"> </w:t>
      </w:r>
      <w:r w:rsidRPr="007B1984">
        <w:rPr>
          <w:b/>
          <w:lang w:val="nl-NL"/>
        </w:rPr>
        <w:t>(2 điểm)</w:t>
      </w:r>
    </w:p>
    <w:p w:rsidR="008A4AC1" w:rsidRPr="007B1984" w:rsidRDefault="008A4AC1" w:rsidP="008A4AC1">
      <w:pPr>
        <w:rPr>
          <w:lang w:val="en-GB"/>
        </w:rPr>
      </w:pPr>
      <w:r>
        <w:t xml:space="preserve">      Cho ∆ ABC. V</w:t>
      </w:r>
      <w:r w:rsidRPr="007B1984">
        <w:t>ẽ phân giác BM  của góc ABC (M</w:t>
      </w:r>
      <m:oMath>
        <m:r>
          <m:rPr>
            <m:sty m:val="p"/>
          </m:rPr>
          <w:rPr>
            <w:rFonts w:ascii="Cambria Math" w:hAnsi="Cambria Math"/>
          </w:rPr>
          <m:t xml:space="preserve"> ∈ </m:t>
        </m:r>
      </m:oMath>
      <w:r w:rsidRPr="007B1984">
        <w:t>AC). Vẽ MN // AB (N</w:t>
      </w:r>
      <m:oMath>
        <m:r>
          <w:rPr>
            <w:rFonts w:ascii="Cambria Math" w:hAnsi="Cambria Math"/>
          </w:rPr>
          <m:t xml:space="preserve"> ∈</m:t>
        </m:r>
      </m:oMath>
      <w:r w:rsidRPr="007B1984">
        <w:t xml:space="preserve"> BC). Vẽ phân giác góc MNC cắt MC ở P.</w:t>
      </w:r>
    </w:p>
    <w:p w:rsidR="008A4AC1" w:rsidRPr="007B1984" w:rsidRDefault="008A4AC1" w:rsidP="008A4AC1">
      <w:pPr>
        <w:pStyle w:val="ListParagraph"/>
        <w:numPr>
          <w:ilvl w:val="0"/>
          <w:numId w:val="5"/>
        </w:numPr>
        <w:spacing w:after="200"/>
        <w:ind w:left="851"/>
        <w:jc w:val="both"/>
      </w:pPr>
      <w:r w:rsidRPr="007B1984">
        <w:t xml:space="preserve">  Chứng minh: </w:t>
      </w:r>
      <w:r w:rsidRPr="00F7158B">
        <w:rPr>
          <w:position w:val="-6"/>
        </w:rPr>
        <w:object w:dxaOrig="1579" w:dyaOrig="400">
          <v:shape id="_x0000_i1029" type="#_x0000_t75" style="width:78.75pt;height:20.25pt" o:ole="">
            <v:imagedata r:id="rId15" o:title=""/>
          </v:shape>
          <o:OLEObject Type="Embed" ProgID="Equation.DSMT4" ShapeID="_x0000_i1029" DrawAspect="Content" ObjectID="_1628072466" r:id="rId16"/>
        </w:object>
      </w:r>
      <w:r>
        <w:t xml:space="preserve"> và</w:t>
      </w:r>
      <w:r w:rsidRPr="007B1984">
        <w:t xml:space="preserve"> BM // NP</w:t>
      </w:r>
    </w:p>
    <w:p w:rsidR="008A4AC1" w:rsidRPr="007B1984" w:rsidRDefault="008A4AC1" w:rsidP="008A4AC1">
      <w:pPr>
        <w:pStyle w:val="ListParagraph"/>
        <w:numPr>
          <w:ilvl w:val="0"/>
          <w:numId w:val="5"/>
        </w:numPr>
        <w:spacing w:after="200"/>
        <w:ind w:left="851"/>
        <w:jc w:val="both"/>
      </w:pPr>
      <w:r w:rsidRPr="007B1984">
        <w:t>Gọi NQ là</w:t>
      </w:r>
      <w:r>
        <w:t xml:space="preserve"> tia</w:t>
      </w:r>
      <w:r w:rsidRPr="007B1984">
        <w:t xml:space="preserve"> phân giác của</w:t>
      </w:r>
      <w:r w:rsidRPr="007B1984">
        <w:fldChar w:fldCharType="begin"/>
      </w:r>
      <w:r w:rsidRPr="007B1984">
        <w:instrText xml:space="preserve"> QUOTE </w:instrText>
      </w:r>
      <m:oMath>
        <m:acc>
          <m:accPr>
            <m:ctrlPr>
              <w:rPr>
                <w:rFonts w:ascii="Cambria Math" w:hAnsi="Cambria Math"/>
                <w:kern w:val="28"/>
                <w:u w:color="FFFFFF"/>
                <w:lang w:val="en-GB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 xml:space="preserve"> BNM</m:t>
            </m:r>
          </m:e>
        </m:acc>
      </m:oMath>
      <w:r w:rsidRPr="007B1984">
        <w:instrText xml:space="preserve"> </w:instrText>
      </w:r>
      <w:r w:rsidRPr="007B1984">
        <w:fldChar w:fldCharType="separate"/>
      </w:r>
      <w:r w:rsidRPr="00F7158B">
        <w:rPr>
          <w:position w:val="-6"/>
        </w:rPr>
        <w:object w:dxaOrig="720" w:dyaOrig="400">
          <v:shape id="_x0000_i1030" type="#_x0000_t75" style="width:36pt;height:20.25pt" o:ole="">
            <v:imagedata r:id="rId17" o:title=""/>
          </v:shape>
          <o:OLEObject Type="Embed" ProgID="Equation.DSMT4" ShapeID="_x0000_i1030" DrawAspect="Content" ObjectID="_1628072467" r:id="rId18"/>
        </w:object>
      </w:r>
      <w:r w:rsidRPr="007B1984">
        <w:fldChar w:fldCharType="end"/>
      </w:r>
      <w:r w:rsidRPr="007B1984">
        <w:t xml:space="preserve"> (Q </w:t>
      </w:r>
      <m:oMath>
        <m:r>
          <w:rPr>
            <w:rFonts w:ascii="Cambria Math" w:hAnsi="Cambria Math"/>
          </w:rPr>
          <m:t>∈</m:t>
        </m:r>
      </m:oMath>
      <w:r w:rsidRPr="007B1984">
        <w:t>AB). Chứng minh:  NQ</w:t>
      </w:r>
      <m:oMath>
        <m:r>
          <m:rPr>
            <m:sty m:val="p"/>
          </m:rPr>
          <w:rPr>
            <w:rFonts w:ascii="Cambria Math" w:hAnsi="Cambria Math"/>
          </w:rPr>
          <m:t xml:space="preserve"> ⊥</m:t>
        </m:r>
      </m:oMath>
      <w:r w:rsidRPr="007B1984">
        <w:t xml:space="preserve"> BM</w:t>
      </w:r>
    </w:p>
    <w:p w:rsidR="008A4AC1" w:rsidRPr="007B1984" w:rsidRDefault="008A4AC1" w:rsidP="008A4AC1">
      <w:pPr>
        <w:pStyle w:val="ListParagraph"/>
        <w:ind w:left="1800" w:hanging="360"/>
        <w:rPr>
          <w:lang w:val="nl-NL"/>
        </w:rPr>
      </w:pPr>
    </w:p>
    <w:p w:rsidR="008A4AC1" w:rsidRPr="007B1984" w:rsidRDefault="008A4AC1" w:rsidP="008A4AC1">
      <w:pPr>
        <w:pStyle w:val="ListParagraph"/>
        <w:tabs>
          <w:tab w:val="left" w:pos="2340"/>
        </w:tabs>
        <w:ind w:left="1800" w:hanging="360"/>
        <w:rPr>
          <w:lang w:val="nl-NL"/>
        </w:rPr>
      </w:pPr>
      <w:r w:rsidRPr="007B1984">
        <w:rPr>
          <w:lang w:val="nl-NL"/>
        </w:rPr>
        <w:tab/>
      </w:r>
      <w:r w:rsidRPr="007B1984">
        <w:rPr>
          <w:lang w:val="nl-NL"/>
        </w:rPr>
        <w:tab/>
      </w:r>
    </w:p>
    <w:p w:rsidR="008A4AC1" w:rsidRPr="007B1984" w:rsidRDefault="008A4AC1" w:rsidP="008A4AC1">
      <w:pPr>
        <w:ind w:right="549"/>
        <w:jc w:val="center"/>
        <w:rPr>
          <w:lang w:val="en-GB"/>
        </w:rPr>
      </w:pPr>
      <w:r>
        <w:t>........……</w:t>
      </w:r>
      <w:r w:rsidRPr="007B1984">
        <w:t xml:space="preserve"> Hế</w:t>
      </w:r>
      <w:r>
        <w:t>t ………….</w:t>
      </w:r>
    </w:p>
    <w:p w:rsidR="008A4AC1" w:rsidRDefault="008A4AC1" w:rsidP="008A4AC1">
      <w:pPr>
        <w:pStyle w:val="ListParagraph"/>
        <w:rPr>
          <w:b/>
        </w:rPr>
      </w:pPr>
    </w:p>
    <w:p w:rsidR="008A4AC1" w:rsidRPr="007B1984" w:rsidRDefault="008A4AC1" w:rsidP="008A4AC1">
      <w:pPr>
        <w:pStyle w:val="ListParagraph"/>
        <w:rPr>
          <w:b/>
        </w:rPr>
      </w:pPr>
      <w:r w:rsidRPr="007B1984">
        <w:rPr>
          <w:b/>
        </w:rPr>
        <w:t>Chú ý: Học sinh không được sử dụng máy tính</w:t>
      </w:r>
    </w:p>
    <w:p w:rsidR="008A4AC1" w:rsidRDefault="008A4AC1" w:rsidP="008A4AC1">
      <w:pPr>
        <w:jc w:val="center"/>
      </w:pPr>
    </w:p>
    <w:p w:rsidR="008A4AC1" w:rsidRDefault="008A4AC1" w:rsidP="008A4AC1">
      <w:pPr>
        <w:jc w:val="center"/>
      </w:pPr>
    </w:p>
    <w:p w:rsidR="008A4AC1" w:rsidRDefault="008A4AC1" w:rsidP="008A4AC1">
      <w:pPr>
        <w:ind w:left="1440" w:firstLine="720"/>
        <w:rPr>
          <w:b/>
        </w:rPr>
      </w:pPr>
    </w:p>
    <w:p w:rsidR="008A4AC1" w:rsidRDefault="008A4AC1" w:rsidP="008A4AC1">
      <w:pPr>
        <w:ind w:left="1440" w:firstLine="720"/>
        <w:rPr>
          <w:b/>
        </w:rPr>
      </w:pPr>
      <w:r>
        <w:rPr>
          <w:b/>
        </w:rPr>
        <w:t>ĐÁP ÁN Đ</w:t>
      </w:r>
      <w:r>
        <w:rPr>
          <w:rFonts w:ascii="Arial" w:hAnsi="Arial" w:cs="Arial"/>
          <w:b/>
        </w:rPr>
        <w:t>Ề</w:t>
      </w:r>
      <w:r>
        <w:rPr>
          <w:b/>
        </w:rPr>
        <w:t xml:space="preserve"> KI</w:t>
      </w:r>
      <w:r>
        <w:rPr>
          <w:rFonts w:ascii="Arial" w:hAnsi="Arial" w:cs="Arial"/>
          <w:b/>
        </w:rPr>
        <w:t>Ể</w:t>
      </w:r>
      <w:r>
        <w:rPr>
          <w:b/>
        </w:rPr>
        <w:t>M TRA GI</w:t>
      </w:r>
      <w:r>
        <w:rPr>
          <w:rFonts w:ascii="Arial" w:hAnsi="Arial" w:cs="Arial"/>
          <w:b/>
        </w:rPr>
        <w:t>Ữ</w:t>
      </w:r>
      <w:r>
        <w:rPr>
          <w:b/>
        </w:rPr>
        <w:t>A H</w:t>
      </w:r>
      <w:r>
        <w:rPr>
          <w:rFonts w:ascii="Arial" w:hAnsi="Arial" w:cs="Arial"/>
          <w:b/>
        </w:rPr>
        <w:t>Ọ</w:t>
      </w:r>
      <w:r>
        <w:rPr>
          <w:b/>
        </w:rPr>
        <w:t>C KÌ I (2016-2017)</w:t>
      </w:r>
    </w:p>
    <w:p w:rsidR="008A4AC1" w:rsidRDefault="008A4AC1" w:rsidP="008A4AC1">
      <w:pPr>
        <w:jc w:val="center"/>
        <w:rPr>
          <w:b/>
        </w:rPr>
      </w:pPr>
      <w:r>
        <w:rPr>
          <w:b/>
        </w:rPr>
        <w:t>Môn : Toán – L</w:t>
      </w:r>
      <w:r>
        <w:rPr>
          <w:rFonts w:ascii="Arial" w:hAnsi="Arial" w:cs="Arial"/>
          <w:b/>
        </w:rPr>
        <w:t>ớ</w:t>
      </w:r>
      <w:r>
        <w:rPr>
          <w:b/>
        </w:rPr>
        <w:t>p 7</w:t>
      </w:r>
    </w:p>
    <w:p w:rsidR="008A4AC1" w:rsidRDefault="008A4AC1" w:rsidP="008A4AC1">
      <w:pPr>
        <w:jc w:val="center"/>
      </w:pPr>
    </w:p>
    <w:tbl>
      <w:tblPr>
        <w:tblW w:w="10440" w:type="dxa"/>
        <w:tblInd w:w="-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260"/>
        <w:gridCol w:w="7859"/>
        <w:gridCol w:w="1321"/>
      </w:tblGrid>
      <w:tr w:rsidR="008A4AC1" w:rsidRPr="007B1984" w:rsidTr="003A3224"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A4AC1" w:rsidRPr="007B1984" w:rsidRDefault="008A4AC1" w:rsidP="003A3224">
            <w:pPr>
              <w:jc w:val="center"/>
              <w:rPr>
                <w:b/>
                <w:kern w:val="28"/>
                <w:u w:color="FFFFFF"/>
                <w:lang w:val="en-GB"/>
              </w:rPr>
            </w:pPr>
            <w:r w:rsidRPr="007B1984">
              <w:rPr>
                <w:b/>
              </w:rPr>
              <w:t>CÂU</w:t>
            </w: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jc w:val="center"/>
              <w:rPr>
                <w:b/>
                <w:kern w:val="28"/>
                <w:u w:color="FFFFFF"/>
                <w:lang w:val="en-GB"/>
              </w:rPr>
            </w:pPr>
            <w:r w:rsidRPr="007B1984">
              <w:rPr>
                <w:b/>
              </w:rPr>
              <w:t>ĐÁP ÁN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jc w:val="center"/>
              <w:rPr>
                <w:b/>
                <w:kern w:val="28"/>
                <w:u w:color="FFFFFF"/>
                <w:lang w:val="en-GB"/>
              </w:rPr>
            </w:pPr>
            <w:r w:rsidRPr="007B1984">
              <w:rPr>
                <w:b/>
              </w:rPr>
              <w:t>ĐI</w:t>
            </w:r>
            <w:r w:rsidRPr="007B1984">
              <w:rPr>
                <w:rFonts w:ascii="Arial" w:hAnsi="Arial" w:cs="Arial"/>
                <w:b/>
              </w:rPr>
              <w:t>Ể</w:t>
            </w:r>
            <w:r w:rsidRPr="007B1984">
              <w:rPr>
                <w:b/>
              </w:rPr>
              <w:t>M</w:t>
            </w:r>
          </w:p>
        </w:tc>
      </w:tr>
      <w:tr w:rsidR="008A4AC1" w:rsidRPr="007B1984" w:rsidTr="003A3224">
        <w:trPr>
          <w:trHeight w:val="285"/>
        </w:trPr>
        <w:tc>
          <w:tcPr>
            <w:tcW w:w="126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A4AC1" w:rsidRPr="007B1984" w:rsidRDefault="008A4AC1" w:rsidP="003A3224">
            <w:pPr>
              <w:jc w:val="center"/>
              <w:rPr>
                <w:b/>
                <w:lang w:val="en-GB"/>
              </w:rPr>
            </w:pPr>
            <w:r w:rsidRPr="007B1984">
              <w:rPr>
                <w:b/>
              </w:rPr>
              <w:t>Câu 1</w:t>
            </w:r>
          </w:p>
          <w:p w:rsidR="008A4AC1" w:rsidRPr="007B1984" w:rsidRDefault="008A4AC1" w:rsidP="003A3224">
            <w:pPr>
              <w:tabs>
                <w:tab w:val="center" w:pos="441"/>
              </w:tabs>
              <w:jc w:val="center"/>
              <w:rPr>
                <w:b/>
                <w:kern w:val="28"/>
                <w:u w:color="FFFFFF"/>
                <w:lang w:val="en-GB"/>
              </w:rPr>
            </w:pPr>
            <w:r w:rsidRPr="007B1984">
              <w:rPr>
                <w:b/>
              </w:rPr>
              <w:t>(4 đi</w:t>
            </w:r>
            <w:r w:rsidRPr="007B1984">
              <w:rPr>
                <w:rFonts w:ascii="Arial" w:hAnsi="Arial" w:cs="Arial"/>
                <w:b/>
              </w:rPr>
              <w:t>ể</w:t>
            </w:r>
            <w:r w:rsidRPr="007B1984">
              <w:rPr>
                <w:b/>
              </w:rPr>
              <w:t>m)</w:t>
            </w: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rPr>
                <w:kern w:val="28"/>
                <w:u w:color="FFFFFF"/>
                <w:lang w:val="en-GB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</m:t>
                </m:r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kern w:val="28"/>
                        <w:u w:color="FFFFFF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.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kern w:val="28"/>
                            <w:u w:color="FFFFFF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19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6.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kern w:val="28"/>
                            <w:u w:color="FFFFFF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343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6</m:t>
                        </m:r>
                      </m:sup>
                    </m:sSup>
                  </m:num>
                  <m:den>
                    <m:r>
                      <w:rPr>
                        <w:rFonts w:ascii="Cambria Math"/>
                      </w:rPr>
                      <m:t>2.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kern w:val="28"/>
                            <w:u w:color="FFFFFF"/>
                            <w:lang w:val="en-GB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kern w:val="28"/>
                                <w:u w:color="FFFFFF"/>
                                <w:lang w:val="en-GB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</w:rPr>
                              <m:t>49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kern w:val="28"/>
                            <w:u w:color="FFFFFF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19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A4AC1" w:rsidRPr="007B1984" w:rsidRDefault="008A4AC1" w:rsidP="003A3224">
            <w:pPr>
              <w:jc w:val="center"/>
              <w:rPr>
                <w:lang w:val="en-GB"/>
              </w:rPr>
            </w:pPr>
          </w:p>
          <w:p w:rsidR="008A4AC1" w:rsidRPr="007B1984" w:rsidRDefault="008A4AC1" w:rsidP="003A3224">
            <w:pPr>
              <w:jc w:val="center"/>
              <w:rPr>
                <w:kern w:val="28"/>
                <w:u w:color="FFFFFF"/>
                <w:lang w:val="en-GB"/>
              </w:rPr>
            </w:pPr>
          </w:p>
        </w:tc>
      </w:tr>
      <w:tr w:rsidR="008A4AC1" w:rsidRPr="007B1984" w:rsidTr="003A3224">
        <w:trPr>
          <w:trHeight w:val="285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rPr>
                <w:b/>
                <w:kern w:val="28"/>
                <w:u w:color="FFFFFF"/>
                <w:lang w:val="en-GB"/>
              </w:rPr>
            </w:pP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rPr>
                <w:kern w:val="28"/>
                <w:u w:color="FFFFFF"/>
                <w:lang w:val="en-GB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</m:t>
                </m:r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kern w:val="28"/>
                        <w:u w:color="FFFFFF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.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kern w:val="28"/>
                            <w:u w:color="FFFFFF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19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6.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kern w:val="28"/>
                            <w:u w:color="FFFFFF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343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6</m:t>
                        </m:r>
                      </m:sup>
                    </m:sSup>
                  </m:num>
                  <m:den>
                    <m:r>
                      <w:rPr>
                        <w:rFonts w:ascii="Cambria Math"/>
                      </w:rPr>
                      <m:t>2.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kern w:val="28"/>
                            <w:u w:color="FFFFFF"/>
                            <w:lang w:val="en-GB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kern w:val="28"/>
                                <w:u w:color="FFFFFF"/>
                                <w:lang w:val="en-GB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</w:rPr>
                              <m:t>49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kern w:val="28"/>
                            <w:u w:color="FFFFFF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19</m:t>
                        </m:r>
                      </m:sup>
                    </m:sSup>
                  </m:den>
                </m:f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kern w:val="28"/>
                        <w:u w:color="FFFFFF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.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kern w:val="28"/>
                            <w:u w:color="FFFFFF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19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2.3.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kern w:val="28"/>
                            <w:u w:color="FFFFFF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(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kern w:val="28"/>
                                <w:u w:color="FFFFFF"/>
                                <w:lang w:val="en-GB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/>
                              </w:rPr>
                              <m:t>7</m:t>
                            </m:r>
                          </m:e>
                          <m:sup>
                            <m:r>
                              <w:rPr>
                                <w:rFonts w:ascii="Cambria Math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6</m:t>
                        </m:r>
                      </m:sup>
                    </m:sSup>
                  </m:num>
                  <m:den>
                    <m:r>
                      <w:rPr>
                        <w:rFonts w:ascii="Cambria Math"/>
                      </w:rPr>
                      <m:t>2.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kern w:val="28"/>
                            <w:u w:color="FFFFFF"/>
                            <w:lang w:val="en-GB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kern w:val="28"/>
                                <w:u w:color="FFFFFF"/>
                                <w:lang w:val="en-GB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kern w:val="28"/>
                                    <w:u w:color="FFFFFF"/>
                                    <w:lang w:val="en-GB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/>
                                  </w:rPr>
                                  <m:t>7</m:t>
                                </m:r>
                              </m:e>
                              <m:sup>
                                <m:r>
                                  <w:rPr>
                                    <w:rFonts w:asci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/>
                          </w:rPr>
                          <m:t>10</m:t>
                        </m:r>
                      </m:sup>
                    </m:sSup>
                    <m:r>
                      <w:rPr>
                        <w:rFonts w:asci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kern w:val="28"/>
                            <w:u w:color="FFFFFF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19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jc w:val="center"/>
              <w:rPr>
                <w:kern w:val="28"/>
                <w:u w:color="FFFFFF"/>
                <w:lang w:val="en-GB"/>
              </w:rPr>
            </w:pPr>
            <w:r w:rsidRPr="007B1984">
              <w:t>1 đi</w:t>
            </w:r>
            <w:r w:rsidRPr="007B1984">
              <w:rPr>
                <w:rFonts w:ascii="Arial" w:hAnsi="Arial" w:cs="Arial"/>
              </w:rPr>
              <w:t>ể</w:t>
            </w:r>
            <w:r w:rsidRPr="007B1984">
              <w:t>m</w:t>
            </w:r>
          </w:p>
        </w:tc>
      </w:tr>
      <w:tr w:rsidR="008A4AC1" w:rsidRPr="007B1984" w:rsidTr="003A3224">
        <w:trPr>
          <w:trHeight w:val="285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rPr>
                <w:b/>
                <w:kern w:val="28"/>
                <w:u w:color="FFFFFF"/>
                <w:lang w:val="en-GB"/>
              </w:rPr>
            </w:pP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rPr>
                <w:kern w:val="28"/>
                <w:u w:color="FFFFFF"/>
                <w:lang w:val="en-GB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A</m:t>
                </m:r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kern w:val="28"/>
                        <w:u w:color="FFFFFF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.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kern w:val="28"/>
                            <w:u w:color="FFFFFF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19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2.3.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kern w:val="28"/>
                            <w:u w:color="FFFFFF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18</m:t>
                        </m:r>
                      </m:sup>
                    </m:sSup>
                  </m:num>
                  <m:den>
                    <m:r>
                      <w:rPr>
                        <w:rFonts w:ascii="Cambria Math"/>
                      </w:rPr>
                      <m:t>2.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kern w:val="28"/>
                            <w:u w:color="FFFFFF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0</m:t>
                        </m:r>
                      </m:sup>
                    </m:sSup>
                    <m:r>
                      <w:rPr>
                        <w:rFonts w:asci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kern w:val="28"/>
                            <w:u w:color="FFFFFF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19</m:t>
                        </m:r>
                      </m:sup>
                    </m:sSup>
                  </m:den>
                </m:f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kern w:val="28"/>
                        <w:u w:color="FFFFFF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.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kern w:val="28"/>
                            <w:u w:color="FFFFFF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18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kern w:val="28"/>
                            <w:u w:color="FFFFFF"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7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/>
                          </w:rPr>
                          <m:t>2</m:t>
                        </m:r>
                      </m:e>
                    </m:d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kern w:val="28"/>
                            <w:u w:color="FFFFFF"/>
                            <w:lang w:val="en-GB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19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  <w:kern w:val="28"/>
                            <w:u w:color="FFFFFF"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</w:rPr>
                          <m:t>2.7+1</m:t>
                        </m:r>
                      </m:e>
                    </m:d>
                  </m:den>
                </m:f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kern w:val="28"/>
                        <w:u w:color="FFFFFF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.5</m:t>
                    </m:r>
                  </m:num>
                  <m:den>
                    <m:r>
                      <w:rPr>
                        <w:rFonts w:ascii="Cambria Math"/>
                      </w:rPr>
                      <m:t>7.15</m:t>
                    </m:r>
                  </m:den>
                </m:f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kern w:val="28"/>
                        <w:u w:color="FFFFFF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7</m:t>
                    </m:r>
                  </m:den>
                </m:f>
              </m:oMath>
            </m:oMathPara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jc w:val="center"/>
              <w:rPr>
                <w:kern w:val="28"/>
                <w:u w:color="FFFFFF"/>
                <w:lang w:val="en-GB"/>
              </w:rPr>
            </w:pPr>
            <w:r w:rsidRPr="007B1984">
              <w:t>1 đi</w:t>
            </w:r>
            <w:r w:rsidRPr="007B1984">
              <w:rPr>
                <w:rFonts w:ascii="Arial" w:hAnsi="Arial" w:cs="Arial"/>
              </w:rPr>
              <w:t>ể</w:t>
            </w:r>
            <w:r w:rsidRPr="007B1984">
              <w:t>m</w:t>
            </w:r>
          </w:p>
        </w:tc>
      </w:tr>
      <w:tr w:rsidR="008A4AC1" w:rsidRPr="007B1984" w:rsidTr="003A3224">
        <w:trPr>
          <w:trHeight w:val="285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rPr>
                <w:b/>
                <w:kern w:val="28"/>
                <w:u w:color="FFFFFF"/>
                <w:lang w:val="en-GB"/>
              </w:rPr>
            </w:pP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rPr>
                <w:kern w:val="28"/>
                <w:u w:color="FFFFFF"/>
                <w:lang w:val="en-GB"/>
              </w:rPr>
            </w:pPr>
            <w:r w:rsidRPr="0069768B">
              <w:rPr>
                <w:position w:val="-54"/>
              </w:rPr>
              <w:object w:dxaOrig="6900" w:dyaOrig="1219">
                <v:shape id="_x0000_i1031" type="#_x0000_t75" style="width:345pt;height:60.75pt" o:ole="">
                  <v:imagedata r:id="rId9" o:title=""/>
                </v:shape>
                <o:OLEObject Type="Embed" ProgID="Equation.DSMT4" ShapeID="_x0000_i1031" DrawAspect="Content" ObjectID="_1628072468" r:id="rId19"/>
              </w:objec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A4AC1" w:rsidRPr="007B1984" w:rsidRDefault="008A4AC1" w:rsidP="003A3224">
            <w:pPr>
              <w:jc w:val="center"/>
              <w:rPr>
                <w:kern w:val="28"/>
                <w:u w:color="FFFFFF"/>
                <w:lang w:val="en-GB"/>
              </w:rPr>
            </w:pPr>
          </w:p>
        </w:tc>
      </w:tr>
      <w:tr w:rsidR="008A4AC1" w:rsidRPr="007B1984" w:rsidTr="003A3224">
        <w:trPr>
          <w:trHeight w:val="990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rPr>
                <w:b/>
                <w:kern w:val="28"/>
                <w:u w:color="FFFFFF"/>
                <w:lang w:val="en-GB"/>
              </w:rPr>
            </w:pP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rPr>
                <w:iCs/>
                <w:kern w:val="28"/>
                <w:u w:color="FFFFFF"/>
                <w:lang w:val="en-GB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/>
                  </w:rPr>
                  <m:t>=1.</m:t>
                </m:r>
                <m:d>
                  <m:dPr>
                    <m:ctrlPr>
                      <w:rPr>
                        <w:rFonts w:ascii="Cambria Math" w:hAnsi="Cambria Math"/>
                        <w:kern w:val="28"/>
                        <w:u w:color="FFFFFF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kern w:val="28"/>
                            <w:u w:color="FFFFFF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45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4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/>
                      </w:rPr>
                      <m:t>:15+0,525.</m:t>
                    </m:r>
                    <m:rad>
                      <m:radPr>
                        <m:ctrlPr>
                          <w:rPr>
                            <w:rFonts w:ascii="Cambria Math" w:hAnsi="Cambria Math"/>
                            <w:kern w:val="28"/>
                            <w:u w:color="FFFFFF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kern w:val="28"/>
                                <w:u w:color="FFFFFF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100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49</m:t>
                            </m:r>
                          </m:den>
                        </m:f>
                      </m:e>
                    </m:rad>
                  </m:e>
                </m:d>
                <m:r>
                  <m:rPr>
                    <m:sty m:val="p"/>
                  </m:rPr>
                  <w:rPr>
                    <w:rFonts w:ascii="Cambria Math"/>
                  </w:rPr>
                  <m:t>: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kern w:val="28"/>
                        <w:u w:color="FFFFFF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kern w:val="28"/>
                            <w:u w:color="FFFFFF"/>
                            <w:lang w:val="en-GB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4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kern w:val="28"/>
                            <w:u w:color="FFFFFF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5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3.2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jc w:val="center"/>
              <w:rPr>
                <w:kern w:val="28"/>
                <w:u w:color="FFFFFF"/>
                <w:lang w:val="en-GB"/>
              </w:rPr>
            </w:pPr>
            <w:r w:rsidRPr="007B1984">
              <w:t>1 đi</w:t>
            </w:r>
            <w:r w:rsidRPr="007B1984">
              <w:rPr>
                <w:rFonts w:ascii="Arial" w:hAnsi="Arial" w:cs="Arial"/>
              </w:rPr>
              <w:t>ể</w:t>
            </w:r>
            <w:r w:rsidRPr="007B1984">
              <w:t>m</w:t>
            </w:r>
          </w:p>
        </w:tc>
      </w:tr>
      <w:tr w:rsidR="008A4AC1" w:rsidRPr="007B1984" w:rsidTr="003A3224">
        <w:trPr>
          <w:trHeight w:val="823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rPr>
                <w:b/>
                <w:kern w:val="28"/>
                <w:u w:color="FFFFFF"/>
                <w:lang w:val="en-GB"/>
              </w:rPr>
            </w:pP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rPr>
                <w:iCs/>
                <w:kern w:val="28"/>
                <w:u w:color="FFFFFF"/>
                <w:lang w:val="en-GB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/>
                  </w:rPr>
                  <m:t>=1.</m:t>
                </m:r>
                <m:d>
                  <m:dPr>
                    <m:ctrlPr>
                      <w:rPr>
                        <w:rFonts w:ascii="Cambria Math" w:hAnsi="Cambria Math"/>
                        <w:kern w:val="28"/>
                        <w:u w:color="FFFFFF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kern w:val="28"/>
                            <w:u w:color="FFFFFF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3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4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/>
                      </w:rPr>
                      <m:t>+0,525.</m:t>
                    </m:r>
                    <m:f>
                      <m:fPr>
                        <m:ctrlPr>
                          <w:rPr>
                            <w:rFonts w:ascii="Cambria Math" w:hAnsi="Cambria Math"/>
                            <w:kern w:val="28"/>
                            <w:u w:color="FFFFFF"/>
                            <w:lang w:val="en-GB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10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7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kern w:val="28"/>
                        <w:u w:color="FFFFFF"/>
                        <w:lang w:val="en-GB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kern w:val="28"/>
                        <w:u w:color="FFFFFF"/>
                        <w:lang w:val="en-GB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kern w:val="28"/>
                            <w:u w:color="FFFFFF"/>
                            <w:lang w:val="en-GB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3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4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/>
                      </w:rPr>
                      <m:t>+0,75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</w:rPr>
                  <m:t>.2=3</m:t>
                </m:r>
              </m:oMath>
            </m:oMathPara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jc w:val="center"/>
              <w:rPr>
                <w:kern w:val="28"/>
                <w:u w:color="FFFFFF"/>
                <w:lang w:val="en-GB"/>
              </w:rPr>
            </w:pPr>
            <w:r w:rsidRPr="007B1984">
              <w:t>1 đi</w:t>
            </w:r>
            <w:r w:rsidRPr="007B1984">
              <w:rPr>
                <w:rFonts w:ascii="Arial" w:hAnsi="Arial" w:cs="Arial"/>
              </w:rPr>
              <w:t>ể</w:t>
            </w:r>
            <w:r w:rsidRPr="007B1984">
              <w:t>m</w:t>
            </w:r>
          </w:p>
        </w:tc>
      </w:tr>
      <w:tr w:rsidR="008A4AC1" w:rsidRPr="007B1984" w:rsidTr="003A3224">
        <w:trPr>
          <w:trHeight w:val="264"/>
        </w:trPr>
        <w:tc>
          <w:tcPr>
            <w:tcW w:w="126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A4AC1" w:rsidRPr="007B1984" w:rsidRDefault="008A4AC1" w:rsidP="003A3224">
            <w:pPr>
              <w:jc w:val="center"/>
              <w:rPr>
                <w:b/>
                <w:lang w:val="en-GB"/>
              </w:rPr>
            </w:pPr>
            <w:r w:rsidRPr="007B1984">
              <w:rPr>
                <w:b/>
              </w:rPr>
              <w:t>Câu 2</w:t>
            </w:r>
          </w:p>
          <w:p w:rsidR="008A4AC1" w:rsidRPr="007B1984" w:rsidRDefault="008A4AC1" w:rsidP="003A3224">
            <w:pPr>
              <w:jc w:val="center"/>
              <w:rPr>
                <w:b/>
                <w:kern w:val="28"/>
                <w:u w:color="FFFFFF"/>
                <w:lang w:val="en-GB"/>
              </w:rPr>
            </w:pPr>
            <w:r w:rsidRPr="007B1984">
              <w:rPr>
                <w:b/>
              </w:rPr>
              <w:t>(4 đi</w:t>
            </w:r>
            <w:r w:rsidRPr="007B1984">
              <w:rPr>
                <w:rFonts w:ascii="Arial" w:hAnsi="Arial" w:cs="Arial"/>
                <w:b/>
              </w:rPr>
              <w:t>ể</w:t>
            </w:r>
            <w:r w:rsidRPr="007B1984">
              <w:rPr>
                <w:b/>
              </w:rPr>
              <w:t>m)</w:t>
            </w: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ind w:left="1440" w:hanging="1458"/>
              <w:rPr>
                <w:kern w:val="28"/>
                <w:u w:color="FFFFFF"/>
                <w:lang w:val="nl-NL"/>
              </w:rPr>
            </w:pPr>
            <w:r w:rsidRPr="007B1984">
              <w:rPr>
                <w:lang w:val="nl-NL"/>
              </w:rPr>
              <w:t>a) Tìm x, bi</w:t>
            </w:r>
            <w:r w:rsidRPr="007B1984">
              <w:rPr>
                <w:rFonts w:ascii="Arial" w:hAnsi="Arial" w:cs="Arial"/>
                <w:lang w:val="nl-NL"/>
              </w:rPr>
              <w:t>ế</w:t>
            </w:r>
            <w:r w:rsidRPr="007B1984">
              <w:rPr>
                <w:lang w:val="nl-NL"/>
              </w:rPr>
              <w:t xml:space="preserve">t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kern w:val="28"/>
                      <w:u w:color="FFFFFF"/>
                      <w:lang w:val="nl-NL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kern w:val="28"/>
                          <w:u w:color="FFFFFF"/>
                          <w:lang w:val="nl-NL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nl-NL"/>
                        </w:rPr>
                        <m:t>x</m:t>
                      </m:r>
                      <m:r>
                        <w:rPr>
                          <w:rFonts w:ascii="Cambria Math"/>
                          <w:lang w:val="nl-NL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kern w:val="28"/>
                              <w:u w:color="FFFFFF"/>
                              <w:lang w:val="nl-NL"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  <w:lang w:val="nl-NL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/>
                              <w:lang w:val="nl-NL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/>
                      <w:lang w:val="nl-NL"/>
                    </w:rPr>
                    <m:t>4032</m:t>
                  </m:r>
                </m:sup>
              </m:sSup>
              <m:r>
                <w:rPr>
                  <w:rFonts w:ascii="Cambria Math"/>
                  <w:lang w:val="nl-NL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kern w:val="28"/>
                      <w:u w:color="FFFFFF"/>
                      <w:lang w:val="nl-NL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kern w:val="28"/>
                          <w:u w:color="FFFFFF"/>
                          <w:lang w:val="nl-NL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nl-NL"/>
                        </w:rPr>
                        <m:t>-</m:t>
                      </m:r>
                      <m:r>
                        <w:rPr>
                          <w:rFonts w:ascii="Cambria Math"/>
                          <w:lang w:val="nl-NL"/>
                        </w:rPr>
                        <m:t>0,25</m:t>
                      </m:r>
                    </m:e>
                  </m:d>
                </m:e>
                <m:sup>
                  <m:r>
                    <w:rPr>
                      <w:rFonts w:ascii="Cambria Math"/>
                      <w:lang w:val="nl-NL"/>
                    </w:rPr>
                    <m:t>2016</m:t>
                  </m:r>
                </m:sup>
              </m:sSup>
            </m:oMath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A4AC1" w:rsidRPr="007B1984" w:rsidRDefault="008A4AC1" w:rsidP="003A3224">
            <w:pPr>
              <w:jc w:val="center"/>
              <w:rPr>
                <w:kern w:val="28"/>
                <w:u w:color="FFFFFF"/>
                <w:lang w:val="en-GB"/>
              </w:rPr>
            </w:pPr>
          </w:p>
        </w:tc>
      </w:tr>
      <w:tr w:rsidR="008A4AC1" w:rsidRPr="007B1984" w:rsidTr="003A3224">
        <w:trPr>
          <w:trHeight w:val="262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rPr>
                <w:b/>
                <w:kern w:val="28"/>
                <w:u w:color="FFFFFF"/>
                <w:lang w:val="en-GB"/>
              </w:rPr>
            </w:pP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rPr>
                <w:kern w:val="28"/>
                <w:u w:val="single" w:color="FFFFFF"/>
                <w:lang w:val="nl-NL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kern w:val="28"/>
                        <w:u w:val="single" w:color="FFFFFF"/>
                        <w:lang w:val="nl-NL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kern w:val="28"/>
                            <w:u w:val="single" w:color="FFFFFF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u w:val="single"/>
                            <w:lang w:val="nl-NL"/>
                          </w:rPr>
                          <m:t>x</m:t>
                        </m:r>
                        <m:r>
                          <w:rPr>
                            <w:rFonts w:ascii="Cambria Math"/>
                            <w:u w:val="single"/>
                            <w:lang w:val="nl-NL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kern w:val="28"/>
                                <w:u w:val="single" w:color="FFFFFF"/>
                                <w:lang w:val="nl-NL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/>
                                <w:u w:val="single"/>
                                <w:lang w:val="nl-NL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/>
                                <w:u w:val="single"/>
                                <w:lang w:val="nl-NL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/>
                        <w:u w:val="single"/>
                        <w:lang w:val="nl-NL"/>
                      </w:rPr>
                      <m:t>4032</m:t>
                    </m:r>
                  </m:sup>
                </m:sSup>
                <m:r>
                  <w:rPr>
                    <w:rFonts w:ascii="Cambria Math"/>
                    <w:u w:val="single"/>
                    <w:lang w:val="nl-NL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kern w:val="28"/>
                        <w:u w:val="single" w:color="FFFFFF"/>
                        <w:lang w:val="nl-NL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kern w:val="28"/>
                            <w:u w:val="single" w:color="FFFFFF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u w:val="single"/>
                            <w:lang w:val="nl-NL"/>
                          </w:rPr>
                          <m:t>-</m:t>
                        </m:r>
                        <m:r>
                          <w:rPr>
                            <w:rFonts w:ascii="Cambria Math"/>
                            <w:u w:val="single"/>
                            <w:lang w:val="nl-NL"/>
                          </w:rPr>
                          <m:t>0,25</m:t>
                        </m:r>
                      </m:e>
                    </m:d>
                  </m:e>
                  <m:sup>
                    <m:r>
                      <w:rPr>
                        <w:rFonts w:ascii="Cambria Math"/>
                        <w:u w:val="single"/>
                        <w:lang w:val="nl-NL"/>
                      </w:rPr>
                      <m:t>2016</m:t>
                    </m:r>
                  </m:sup>
                </m:sSup>
                <m:r>
                  <w:rPr>
                    <w:rFonts w:ascii="Cambria Math"/>
                    <w:u w:val="single"/>
                    <w:lang w:val="nl-NL"/>
                  </w:rPr>
                  <m:t xml:space="preserve"> </m:t>
                </m:r>
                <m:box>
                  <m:boxPr>
                    <m:noBreak m:val="off"/>
                    <m:ctrlPr>
                      <w:rPr>
                        <w:rFonts w:ascii="Cambria Math" w:hAnsi="Cambria Math"/>
                        <w:i/>
                        <w:kern w:val="28"/>
                        <w:u w:val="single" w:color="FFFFFF"/>
                        <w:lang w:val="nl-NL"/>
                      </w:rPr>
                    </m:ctrlPr>
                  </m:boxPr>
                  <m:e>
                    <m:groupChr>
                      <m:groupChrPr>
                        <m:chr m:val="⇔"/>
                        <m:ctrlPr>
                          <w:rPr>
                            <w:rFonts w:ascii="Cambria Math" w:hAnsi="Cambria Math"/>
                            <w:i/>
                            <w:kern w:val="28"/>
                            <w:u w:val="single" w:color="FFFFFF"/>
                            <w:lang w:val="nl-NL"/>
                          </w:rPr>
                        </m:ctrlPr>
                      </m:groupChrPr>
                      <m:e/>
                    </m:groupChr>
                  </m:e>
                </m:box>
                <m:r>
                  <w:rPr>
                    <w:rFonts w:ascii="Cambria Math"/>
                    <w:u w:val="single"/>
                    <w:lang w:val="nl-NL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kern w:val="28"/>
                        <w:u w:val="single" w:color="FFFFFF"/>
                        <w:lang w:val="nl-NL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kern w:val="28"/>
                            <w:u w:val="single" w:color="FFFFFF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u w:val="single"/>
                            <w:lang w:val="nl-NL"/>
                          </w:rPr>
                          <m:t>x</m:t>
                        </m:r>
                        <m:r>
                          <w:rPr>
                            <w:rFonts w:ascii="Cambria Math"/>
                            <w:u w:val="single"/>
                            <w:lang w:val="nl-NL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kern w:val="28"/>
                                <w:u w:val="single" w:color="FFFFFF"/>
                                <w:lang w:val="nl-NL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/>
                                <w:u w:val="single"/>
                                <w:lang w:val="nl-NL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/>
                                <w:u w:val="single"/>
                                <w:lang w:val="nl-NL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/>
                        <w:u w:val="single"/>
                        <w:lang w:val="nl-NL"/>
                      </w:rPr>
                      <m:t>4032</m:t>
                    </m:r>
                  </m:sup>
                </m:sSup>
                <m:r>
                  <w:rPr>
                    <w:rFonts w:ascii="Cambria Math"/>
                    <w:u w:val="single"/>
                    <w:lang w:val="nl-NL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kern w:val="28"/>
                        <w:u w:val="single" w:color="FFFFFF"/>
                        <w:lang w:val="nl-NL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kern w:val="28"/>
                            <w:u w:val="single" w:color="FFFFFF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u w:val="single"/>
                            <w:lang w:val="nl-NL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kern w:val="28"/>
                                <w:u w:val="single" w:color="FFFFFF"/>
                                <w:lang w:val="nl-NL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u w:val="single"/>
                                <w:lang w:val="nl-NL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u w:val="single"/>
                                <w:lang w:val="nl-NL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/>
                        <w:u w:val="single"/>
                        <w:lang w:val="nl-NL"/>
                      </w:rPr>
                      <m:t>2016</m:t>
                    </m:r>
                  </m:sup>
                </m:sSup>
                <m:r>
                  <w:rPr>
                    <w:rFonts w:ascii="Cambria Math"/>
                    <w:u w:val="single"/>
                    <w:lang w:val="nl-NL"/>
                  </w:rPr>
                  <m:t xml:space="preserve">               </m:t>
                </m:r>
              </m:oMath>
            </m:oMathPara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jc w:val="center"/>
              <w:rPr>
                <w:kern w:val="28"/>
                <w:u w:color="FFFFFF"/>
                <w:lang w:val="en-GB"/>
              </w:rPr>
            </w:pPr>
            <w:r w:rsidRPr="007B1984">
              <w:t>0,5 đi</w:t>
            </w:r>
            <w:r w:rsidRPr="007B1984">
              <w:rPr>
                <w:rFonts w:ascii="Arial" w:hAnsi="Arial" w:cs="Arial"/>
              </w:rPr>
              <w:t>ể</w:t>
            </w:r>
            <w:r w:rsidRPr="007B1984">
              <w:t>m</w:t>
            </w:r>
          </w:p>
        </w:tc>
      </w:tr>
      <w:tr w:rsidR="008A4AC1" w:rsidRPr="007B1984" w:rsidTr="003A3224">
        <w:trPr>
          <w:trHeight w:val="300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rPr>
                <w:b/>
                <w:kern w:val="28"/>
                <w:u w:color="FFFFFF"/>
                <w:lang w:val="en-GB"/>
              </w:rPr>
            </w:pP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rPr>
                <w:kern w:val="28"/>
                <w:u w:val="single" w:color="FFFFFF"/>
                <w:lang w:val="nl-NL"/>
              </w:rPr>
            </w:pPr>
            <m:oMathPara>
              <m:oMathParaPr>
                <m:jc m:val="left"/>
              </m:oMathParaPr>
              <m:oMath>
                <m:box>
                  <m:boxPr>
                    <m:noBreak m:val="off"/>
                    <m:ctrlPr>
                      <w:rPr>
                        <w:rFonts w:ascii="Cambria Math" w:hAnsi="Cambria Math"/>
                        <w:i/>
                        <w:kern w:val="28"/>
                        <w:u w:val="single" w:color="FFFFFF"/>
                        <w:lang w:val="nl-NL"/>
                      </w:rPr>
                    </m:ctrlPr>
                  </m:boxPr>
                  <m:e>
                    <m:groupChr>
                      <m:groupChrPr>
                        <m:chr m:val="⇔"/>
                        <m:ctrlPr>
                          <w:rPr>
                            <w:rFonts w:ascii="Cambria Math" w:hAnsi="Cambria Math"/>
                            <w:i/>
                            <w:kern w:val="28"/>
                            <w:u w:val="single" w:color="FFFFFF"/>
                            <w:lang w:val="nl-NL"/>
                          </w:rPr>
                        </m:ctrlPr>
                      </m:groupChrPr>
                      <m:e/>
                    </m:groupChr>
                  </m:e>
                </m:box>
                <m:r>
                  <w:rPr>
                    <w:rFonts w:ascii="Cambria Math"/>
                    <w:u w:val="single"/>
                    <w:lang w:val="nl-NL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kern w:val="28"/>
                        <w:u w:val="single" w:color="FFFFFF"/>
                        <w:lang w:val="nl-NL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kern w:val="28"/>
                            <w:u w:val="single" w:color="FFFFFF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u w:val="single"/>
                            <w:lang w:val="nl-NL"/>
                          </w:rPr>
                          <m:t>x</m:t>
                        </m:r>
                        <m:r>
                          <w:rPr>
                            <w:rFonts w:ascii="Cambria Math"/>
                            <w:u w:val="single"/>
                            <w:lang w:val="nl-NL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kern w:val="28"/>
                                <w:u w:val="single" w:color="FFFFFF"/>
                                <w:lang w:val="nl-NL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/>
                                <w:u w:val="single"/>
                                <w:lang w:val="nl-NL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/>
                                <w:u w:val="single"/>
                                <w:lang w:val="nl-NL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/>
                        <w:u w:val="single"/>
                        <w:lang w:val="nl-NL"/>
                      </w:rPr>
                      <m:t>4032</m:t>
                    </m:r>
                  </m:sup>
                </m:sSup>
                <m:r>
                  <w:rPr>
                    <w:rFonts w:ascii="Cambria Math"/>
                    <w:u w:val="single"/>
                    <w:lang w:val="nl-NL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kern w:val="28"/>
                        <w:u w:val="single" w:color="FFFFFF"/>
                        <w:lang w:val="nl-NL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kern w:val="28"/>
                            <w:u w:val="single" w:color="FFFFFF"/>
                            <w:lang w:val="nl-NL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kern w:val="28"/>
                                <w:u w:val="single" w:color="FFFFFF"/>
                                <w:lang w:val="nl-NL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u w:val="single"/>
                                <w:lang w:val="nl-NL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u w:val="single"/>
                                <w:lang w:val="nl-NL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/>
                        <w:u w:val="single"/>
                        <w:lang w:val="nl-NL"/>
                      </w:rPr>
                      <m:t>4032</m:t>
                    </m:r>
                  </m:sup>
                </m:sSup>
              </m:oMath>
            </m:oMathPara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jc w:val="center"/>
              <w:rPr>
                <w:kern w:val="28"/>
                <w:u w:color="FFFFFF"/>
                <w:lang w:val="en-GB"/>
              </w:rPr>
            </w:pPr>
            <w:r w:rsidRPr="007B1984">
              <w:t>0,5 đi</w:t>
            </w:r>
            <w:r w:rsidRPr="007B1984">
              <w:rPr>
                <w:rFonts w:ascii="Arial" w:hAnsi="Arial" w:cs="Arial"/>
              </w:rPr>
              <w:t>ể</w:t>
            </w:r>
            <w:r w:rsidRPr="007B1984">
              <w:t>m</w:t>
            </w:r>
          </w:p>
        </w:tc>
      </w:tr>
      <w:tr w:rsidR="008A4AC1" w:rsidRPr="007B1984" w:rsidTr="003A3224">
        <w:trPr>
          <w:trHeight w:val="300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rPr>
                <w:b/>
                <w:kern w:val="28"/>
                <w:u w:color="FFFFFF"/>
                <w:lang w:val="en-GB"/>
              </w:rPr>
            </w:pP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2D337A" w:rsidRDefault="008A4AC1" w:rsidP="003A3224">
            <w:pPr>
              <w:rPr>
                <w:i/>
                <w:kern w:val="28"/>
                <w:u w:val="single" w:color="FFFFFF"/>
                <w:lang w:val="nl-NL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  <w:u w:val="single"/>
                    <w:lang w:val="nl-NL"/>
                  </w:rPr>
                  <m:t>TH1:  x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kern w:val="28"/>
                        <w:u w:val="single" w:color="FFFFFF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/>
                        <w:u w:val="single"/>
                        <w:lang w:val="nl-NL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u w:val="single"/>
                        <w:lang w:val="nl-NL"/>
                      </w:rPr>
                      <m:t>2</m:t>
                    </m:r>
                  </m:den>
                </m:f>
                <m:r>
                  <w:rPr>
                    <w:rFonts w:ascii="Cambria Math"/>
                    <w:u w:val="single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kern w:val="28"/>
                        <w:u w:val="single" w:color="FFFFFF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/>
                        <w:u w:val="single"/>
                        <w:lang w:val="nl-NL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u w:val="single"/>
                        <w:lang w:val="nl-NL"/>
                      </w:rPr>
                      <m:t>2</m:t>
                    </m:r>
                  </m:den>
                </m:f>
                <m:box>
                  <m:boxPr>
                    <m:noBreak m:val="off"/>
                    <m:ctrlPr>
                      <w:rPr>
                        <w:rFonts w:ascii="Cambria Math" w:hAnsi="Cambria Math"/>
                        <w:i/>
                        <w:kern w:val="28"/>
                        <w:u w:val="single" w:color="FFFFFF"/>
                        <w:lang w:val="nl-NL"/>
                      </w:rPr>
                    </m:ctrlPr>
                  </m:boxPr>
                  <m:e>
                    <m:groupChr>
                      <m:groupChrPr>
                        <m:chr m:val="⇔"/>
                        <m:ctrlPr>
                          <w:rPr>
                            <w:rFonts w:ascii="Cambria Math" w:hAnsi="Cambria Math"/>
                            <w:i/>
                            <w:kern w:val="28"/>
                            <w:u w:val="single" w:color="FFFFFF"/>
                            <w:lang w:val="nl-NL"/>
                          </w:rPr>
                        </m:ctrlPr>
                      </m:groupChrPr>
                      <m:e/>
                    </m:groupChr>
                  </m:e>
                </m:box>
                <m:r>
                  <w:rPr>
                    <w:rFonts w:ascii="Cambria Math"/>
                    <w:u w:val="single"/>
                    <w:lang w:val="nl-NL"/>
                  </w:rPr>
                  <m:t xml:space="preserve"> x=0</m:t>
                </m:r>
              </m:oMath>
            </m:oMathPara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jc w:val="center"/>
              <w:rPr>
                <w:kern w:val="28"/>
                <w:u w:color="FFFFFF"/>
                <w:lang w:val="en-GB"/>
              </w:rPr>
            </w:pPr>
            <w:r w:rsidRPr="007B1984">
              <w:t>0,5 đi</w:t>
            </w:r>
            <w:r w:rsidRPr="007B1984">
              <w:rPr>
                <w:rFonts w:ascii="Arial" w:hAnsi="Arial" w:cs="Arial"/>
              </w:rPr>
              <w:t>ể</w:t>
            </w:r>
            <w:r w:rsidRPr="007B1984">
              <w:t>m</w:t>
            </w:r>
          </w:p>
        </w:tc>
      </w:tr>
      <w:tr w:rsidR="008A4AC1" w:rsidRPr="007B1984" w:rsidTr="003A3224">
        <w:trPr>
          <w:trHeight w:val="300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rPr>
                <w:b/>
                <w:kern w:val="28"/>
                <w:u w:color="FFFFFF"/>
                <w:lang w:val="en-GB"/>
              </w:rPr>
            </w:pP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rPr>
                <w:kern w:val="28"/>
                <w:u w:val="single" w:color="FFFFFF"/>
                <w:lang w:val="nl-NL"/>
              </w:rPr>
            </w:pPr>
            <w:r>
              <w:t xml:space="preserve">TH2: </w:t>
            </w:r>
            <w:r w:rsidRPr="006A75CC">
              <w:rPr>
                <w:position w:val="-24"/>
              </w:rPr>
              <w:object w:dxaOrig="2100" w:dyaOrig="620">
                <v:shape id="_x0000_i1032" type="#_x0000_t75" style="width:105pt;height:30.75pt" o:ole="">
                  <v:imagedata r:id="rId20" o:title=""/>
                </v:shape>
                <o:OLEObject Type="Embed" ProgID="Equation.DSMT4" ShapeID="_x0000_i1032" DrawAspect="Content" ObjectID="_1628072469" r:id="rId21"/>
              </w:objec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jc w:val="center"/>
              <w:rPr>
                <w:kern w:val="28"/>
                <w:u w:color="FFFFFF"/>
                <w:lang w:val="en-GB"/>
              </w:rPr>
            </w:pPr>
            <w:r w:rsidRPr="007B1984">
              <w:t>0,5 đi</w:t>
            </w:r>
            <w:r w:rsidRPr="007B1984">
              <w:rPr>
                <w:rFonts w:ascii="Arial" w:hAnsi="Arial" w:cs="Arial"/>
              </w:rPr>
              <w:t>ể</w:t>
            </w:r>
            <w:r w:rsidRPr="007B1984">
              <w:t>m</w:t>
            </w:r>
          </w:p>
        </w:tc>
      </w:tr>
      <w:tr w:rsidR="008A4AC1" w:rsidRPr="007B1984" w:rsidTr="003A3224">
        <w:trPr>
          <w:trHeight w:val="262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rPr>
                <w:b/>
                <w:kern w:val="28"/>
                <w:u w:color="FFFFFF"/>
                <w:lang w:val="en-GB"/>
              </w:rPr>
            </w:pP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rPr>
                <w:u w:val="single"/>
                <w:lang w:val="nl-NL"/>
              </w:rPr>
            </w:pPr>
            <w:r w:rsidRPr="007B1984">
              <w:rPr>
                <w:u w:val="single"/>
                <w:lang w:val="nl-NL"/>
              </w:rPr>
              <w:t>b) Tìm các s</w:t>
            </w:r>
            <w:r w:rsidRPr="007B1984">
              <w:rPr>
                <w:rFonts w:ascii="Arial" w:hAnsi="Arial" w:cs="Arial"/>
                <w:u w:val="single"/>
                <w:lang w:val="nl-NL"/>
              </w:rPr>
              <w:t>ố</w:t>
            </w:r>
            <w:r w:rsidRPr="007B1984">
              <w:rPr>
                <w:u w:val="single"/>
                <w:lang w:val="nl-NL"/>
              </w:rPr>
              <w:t xml:space="preserve"> h</w:t>
            </w:r>
            <w:r w:rsidRPr="007B1984">
              <w:rPr>
                <w:rFonts w:ascii="Arial" w:hAnsi="Arial" w:cs="Arial"/>
                <w:u w:val="single"/>
                <w:lang w:val="nl-NL"/>
              </w:rPr>
              <w:t>ữ</w:t>
            </w:r>
            <w:r w:rsidRPr="007B1984">
              <w:rPr>
                <w:u w:val="single"/>
                <w:lang w:val="nl-NL"/>
              </w:rPr>
              <w:t>u t</w:t>
            </w:r>
            <w:r w:rsidRPr="007B1984">
              <w:rPr>
                <w:rFonts w:ascii="Arial" w:hAnsi="Arial" w:cs="Arial"/>
                <w:u w:val="single"/>
                <w:lang w:val="nl-NL"/>
              </w:rPr>
              <w:t>ỉ</w:t>
            </w:r>
            <w:r w:rsidRPr="007B1984">
              <w:rPr>
                <w:u w:val="single"/>
                <w:lang w:val="nl-NL"/>
              </w:rPr>
              <w:t xml:space="preserve"> x, y, z sao cho</w:t>
            </w:r>
          </w:p>
          <w:p w:rsidR="008A4AC1" w:rsidRPr="007B1984" w:rsidRDefault="008A4AC1" w:rsidP="003A3224">
            <w:pPr>
              <w:rPr>
                <w:kern w:val="28"/>
                <w:u w:color="FFFFFF"/>
                <w:lang w:val="nl-NL"/>
              </w:rPr>
            </w:pPr>
            <m:oMath>
              <m:r>
                <w:rPr>
                  <w:rFonts w:ascii="Cambria Math"/>
                  <w:u w:val="single"/>
                  <w:lang w:val="nl-NL"/>
                </w:rPr>
                <m:t>18</m:t>
              </m:r>
              <m:r>
                <w:rPr>
                  <w:rFonts w:ascii="Cambria Math" w:hAnsi="Cambria Math"/>
                  <w:u w:val="single"/>
                  <w:lang w:val="nl-NL"/>
                </w:rPr>
                <m:t>x</m:t>
              </m:r>
              <m:r>
                <w:rPr>
                  <w:rFonts w:ascii="Cambria Math"/>
                  <w:u w:val="single"/>
                  <w:lang w:val="nl-NL"/>
                </w:rPr>
                <m:t>=9</m:t>
              </m:r>
              <m:r>
                <w:rPr>
                  <w:rFonts w:ascii="Cambria Math" w:hAnsi="Cambria Math"/>
                  <w:u w:val="single"/>
                  <w:lang w:val="nl-NL"/>
                </w:rPr>
                <m:t>y</m:t>
              </m:r>
              <m:r>
                <w:rPr>
                  <w:rFonts w:ascii="Cambria Math"/>
                  <w:u w:val="single"/>
                  <w:lang w:val="nl-NL"/>
                </w:rPr>
                <m:t>;  3</m:t>
              </m:r>
              <m:r>
                <w:rPr>
                  <w:rFonts w:ascii="Cambria Math" w:hAnsi="Cambria Math"/>
                  <w:u w:val="single"/>
                  <w:lang w:val="nl-NL"/>
                </w:rPr>
                <m:t>y</m:t>
              </m:r>
              <m:r>
                <w:rPr>
                  <w:rFonts w:ascii="Cambria Math"/>
                  <w:u w:val="single"/>
                  <w:lang w:val="nl-NL"/>
                </w:rPr>
                <m:t>=5</m:t>
              </m:r>
              <m:r>
                <w:rPr>
                  <w:rFonts w:ascii="Cambria Math" w:hAnsi="Cambria Math"/>
                  <w:u w:val="single"/>
                  <w:lang w:val="nl-NL"/>
                </w:rPr>
                <m:t>z</m:t>
              </m:r>
              <m:r>
                <w:rPr>
                  <w:rFonts w:ascii="Cambria Math"/>
                  <w:u w:val="single"/>
                  <w:lang w:val="nl-NL"/>
                </w:rPr>
                <m:t xml:space="preserve"> </m:t>
              </m:r>
            </m:oMath>
            <w:r w:rsidRPr="007B1984">
              <w:rPr>
                <w:lang w:val="nl-NL"/>
              </w:rPr>
              <w:t xml:space="preserve"> và </w:t>
            </w:r>
            <m:oMath>
              <m:r>
                <w:rPr>
                  <w:rFonts w:ascii="Cambria Math" w:hAnsi="Cambria Math"/>
                  <w:lang w:val="nl-NL"/>
                </w:rPr>
                <m:t>z-</m:t>
              </m:r>
              <m:r>
                <w:rPr>
                  <w:rFonts w:ascii="Cambria Math"/>
                  <w:lang w:val="nl-NL"/>
                </w:rPr>
                <m:t>4</m:t>
              </m:r>
              <m:r>
                <w:rPr>
                  <w:rFonts w:ascii="Cambria Math" w:hAnsi="Cambria Math"/>
                  <w:lang w:val="nl-NL"/>
                </w:rPr>
                <m:t>y</m:t>
              </m:r>
              <m:r>
                <w:rPr>
                  <w:rFonts w:ascii="Cambria Math"/>
                  <w:lang w:val="nl-NL"/>
                </w:rPr>
                <m:t>+11</m:t>
              </m:r>
              <m:r>
                <w:rPr>
                  <w:rFonts w:ascii="Cambria Math" w:hAnsi="Cambria Math"/>
                  <w:lang w:val="nl-NL"/>
                </w:rPr>
                <m:t>x</m:t>
              </m:r>
              <m:r>
                <w:rPr>
                  <w:rFonts w:ascii="Cambria Math"/>
                  <w:lang w:val="nl-NL"/>
                </w:rPr>
                <m:t>=105</m:t>
              </m:r>
            </m:oMath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A4AC1" w:rsidRPr="007B1984" w:rsidRDefault="008A4AC1" w:rsidP="003A3224">
            <w:pPr>
              <w:jc w:val="center"/>
              <w:rPr>
                <w:kern w:val="28"/>
                <w:u w:color="FFFFFF"/>
                <w:lang w:val="en-GB"/>
              </w:rPr>
            </w:pPr>
          </w:p>
        </w:tc>
      </w:tr>
      <w:tr w:rsidR="008A4AC1" w:rsidRPr="007B1984" w:rsidTr="003A3224">
        <w:trPr>
          <w:trHeight w:val="737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rPr>
                <w:b/>
                <w:kern w:val="28"/>
                <w:u w:color="FFFFFF"/>
                <w:lang w:val="en-GB"/>
              </w:rPr>
            </w:pP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rPr>
                <w:kern w:val="28"/>
                <w:u w:val="single" w:color="FFFFFF"/>
                <w:lang w:val="nl-NL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kern w:val="28"/>
                        <w:u w:color="FFFFFF"/>
                        <w:lang w:val="en-GB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</w:rPr>
                      <m:t>x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</w:rPr>
                      <m:t>1</m:t>
                    </m:r>
                  </m:den>
                </m:f>
                <m:r>
                  <m:rPr>
                    <m:sty m:val="p"/>
                  </m:rP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kern w:val="28"/>
                        <w:u w:color="FFFFFF"/>
                        <w:lang w:val="en-GB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</w:rPr>
                      <m:t>y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/>
                  </w:rPr>
                  <m:t xml:space="preserve">; </m:t>
                </m:r>
                <m:f>
                  <m:fPr>
                    <m:ctrlPr>
                      <w:rPr>
                        <w:rFonts w:ascii="Cambria Math" w:hAnsi="Cambria Math"/>
                        <w:kern w:val="28"/>
                        <w:u w:color="FFFFFF"/>
                        <w:lang w:val="en-GB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</w:rPr>
                      <m:t>y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</w:rPr>
                      <m:t>5</m:t>
                    </m:r>
                  </m:den>
                </m:f>
                <m:r>
                  <m:rPr>
                    <m:sty m:val="p"/>
                  </m:rP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kern w:val="28"/>
                        <w:u w:color="FFFFFF"/>
                        <w:lang w:val="en-GB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</w:rPr>
                      <m:t>z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</w:rPr>
                      <m:t>3</m:t>
                    </m:r>
                  </m:den>
                </m:f>
                <m:box>
                  <m:boxPr>
                    <m:noBreak m:val="off"/>
                    <m:ctrlPr>
                      <w:rPr>
                        <w:rFonts w:ascii="Cambria Math" w:hAnsi="Cambria Math"/>
                        <w:kern w:val="28"/>
                        <w:u w:color="FFFFFF"/>
                        <w:lang w:val="en-GB"/>
                      </w:rPr>
                    </m:ctrlPr>
                  </m:boxPr>
                  <m:e>
                    <m:groupChr>
                      <m:groupChrPr>
                        <m:chr m:val="⇔"/>
                        <m:ctrlPr>
                          <w:rPr>
                            <w:rFonts w:ascii="Cambria Math" w:hAnsi="Cambria Math"/>
                            <w:kern w:val="28"/>
                            <w:u w:color="FFFFFF"/>
                            <w:lang w:val="en-GB"/>
                          </w:rPr>
                        </m:ctrlPr>
                      </m:groupChrPr>
                      <m:e/>
                    </m:groupChr>
                  </m:e>
                </m:box>
              </m:oMath>
            </m:oMathPara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jc w:val="center"/>
              <w:rPr>
                <w:kern w:val="28"/>
                <w:u w:color="FFFFFF"/>
                <w:lang w:val="en-GB"/>
              </w:rPr>
            </w:pPr>
            <w:r w:rsidRPr="007B1984">
              <w:t>0,5 đi</w:t>
            </w:r>
            <w:r w:rsidRPr="007B1984">
              <w:rPr>
                <w:rFonts w:ascii="Arial" w:hAnsi="Arial" w:cs="Arial"/>
              </w:rPr>
              <w:t>ể</w:t>
            </w:r>
            <w:r w:rsidRPr="007B1984">
              <w:t>m</w:t>
            </w:r>
          </w:p>
        </w:tc>
      </w:tr>
      <w:tr w:rsidR="008A4AC1" w:rsidRPr="007B1984" w:rsidTr="003A3224">
        <w:trPr>
          <w:trHeight w:val="710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rPr>
                <w:b/>
                <w:kern w:val="28"/>
                <w:u w:color="FFFFFF"/>
                <w:lang w:val="en-GB"/>
              </w:rPr>
            </w:pP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ind w:right="-1818"/>
              <w:rPr>
                <w:kern w:val="28"/>
                <w:u w:val="single" w:color="FFFFFF"/>
                <w:lang w:val="nl-NL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kern w:val="28"/>
                        <w:u w:color="FFFFFF"/>
                        <w:lang w:val="en-GB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</w:rPr>
                      <m:t>x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</w:rPr>
                      <m:t>5</m:t>
                    </m:r>
                  </m:den>
                </m:f>
                <m:r>
                  <w:rPr>
                    <w:rFonts w:ascii="Cambria Math"/>
                    <w:u w:val="single"/>
                    <w:lang w:val="nl-NL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kern w:val="28"/>
                        <w:u w:val="single" w:color="FFFFFF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u w:val="single"/>
                        <w:lang w:val="nl-NL"/>
                      </w:rPr>
                      <m:t>y</m:t>
                    </m:r>
                  </m:num>
                  <m:den>
                    <m:r>
                      <w:rPr>
                        <w:rFonts w:ascii="Cambria Math"/>
                        <w:u w:val="single"/>
                        <w:lang w:val="nl-NL"/>
                      </w:rPr>
                      <m:t>10</m:t>
                    </m:r>
                  </m:den>
                </m:f>
                <m:r>
                  <w:rPr>
                    <w:rFonts w:ascii="Cambria Math"/>
                    <w:u w:val="single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kern w:val="28"/>
                        <w:u w:val="single" w:color="FFFFFF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u w:val="single"/>
                        <w:lang w:val="nl-NL"/>
                      </w:rPr>
                      <m:t>z</m:t>
                    </m:r>
                  </m:num>
                  <m:den>
                    <m:r>
                      <w:rPr>
                        <w:rFonts w:ascii="Cambria Math"/>
                        <w:u w:val="single"/>
                        <w:lang w:val="nl-NL"/>
                      </w:rPr>
                      <m:t>6</m:t>
                    </m:r>
                  </m:den>
                </m:f>
                <m:r>
                  <w:rPr>
                    <w:rFonts w:ascii="Cambria Math"/>
                    <w:u w:val="single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kern w:val="28"/>
                        <w:u w:val="single" w:color="FFFFFF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/>
                        <w:u w:val="single"/>
                        <w:lang w:val="nl-NL"/>
                      </w:rPr>
                      <m:t>4</m:t>
                    </m:r>
                    <m:r>
                      <w:rPr>
                        <w:rFonts w:ascii="Cambria Math" w:hAnsi="Cambria Math"/>
                        <w:u w:val="single"/>
                        <w:lang w:val="nl-NL"/>
                      </w:rPr>
                      <m:t>y</m:t>
                    </m:r>
                  </m:num>
                  <m:den>
                    <m:r>
                      <w:rPr>
                        <w:rFonts w:ascii="Cambria Math"/>
                        <w:u w:val="single"/>
                        <w:lang w:val="nl-NL"/>
                      </w:rPr>
                      <m:t>40</m:t>
                    </m:r>
                  </m:den>
                </m:f>
                <m:r>
                  <w:rPr>
                    <w:rFonts w:ascii="Cambria Math"/>
                    <w:u w:val="single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kern w:val="28"/>
                        <w:u w:val="single" w:color="FFFFFF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/>
                        <w:u w:val="single"/>
                        <w:lang w:val="nl-NL"/>
                      </w:rPr>
                      <m:t>11</m:t>
                    </m:r>
                    <m:r>
                      <w:rPr>
                        <w:rFonts w:ascii="Cambria Math" w:hAnsi="Cambria Math"/>
                        <w:u w:val="single"/>
                        <w:lang w:val="nl-NL"/>
                      </w:rPr>
                      <m:t>x</m:t>
                    </m:r>
                  </m:num>
                  <m:den>
                    <m:r>
                      <w:rPr>
                        <w:rFonts w:ascii="Cambria Math"/>
                        <w:u w:val="single"/>
                        <w:lang w:val="nl-NL"/>
                      </w:rPr>
                      <m:t>55</m:t>
                    </m:r>
                  </m:den>
                </m:f>
                <m:r>
                  <w:rPr>
                    <w:rFonts w:ascii="Cambria Math"/>
                    <w:u w:val="single"/>
                    <w:lang w:val="nl-NL"/>
                  </w:rPr>
                  <m:t>=</m:t>
                </m:r>
              </m:oMath>
            </m:oMathPara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jc w:val="center"/>
              <w:rPr>
                <w:kern w:val="28"/>
                <w:u w:color="FFFFFF"/>
                <w:lang w:val="en-GB"/>
              </w:rPr>
            </w:pPr>
            <w:r w:rsidRPr="007B1984">
              <w:t>0,5 đi</w:t>
            </w:r>
            <w:r w:rsidRPr="007B1984">
              <w:rPr>
                <w:rFonts w:ascii="Arial" w:hAnsi="Arial" w:cs="Arial"/>
              </w:rPr>
              <w:t>ể</w:t>
            </w:r>
            <w:r w:rsidRPr="007B1984">
              <w:t>m</w:t>
            </w:r>
          </w:p>
        </w:tc>
      </w:tr>
      <w:tr w:rsidR="008A4AC1" w:rsidRPr="007B1984" w:rsidTr="003A3224">
        <w:trPr>
          <w:trHeight w:val="773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rPr>
                <w:b/>
                <w:kern w:val="28"/>
                <w:u w:color="FFFFFF"/>
                <w:lang w:val="en-GB"/>
              </w:rPr>
            </w:pP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ind w:right="-1818"/>
              <w:rPr>
                <w:kern w:val="28"/>
                <w:u w:val="single" w:color="FFFFFF"/>
                <w:lang w:val="nl-NL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  <w:kern w:val="28"/>
                        <w:u w:val="single" w:color="FFFFFF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u w:val="single"/>
                        <w:lang w:val="nl-NL"/>
                      </w:rPr>
                      <m:t>z-</m:t>
                    </m:r>
                    <m:r>
                      <w:rPr>
                        <w:rFonts w:ascii="Cambria Math"/>
                        <w:u w:val="single"/>
                        <w:lang w:val="nl-NL"/>
                      </w:rPr>
                      <m:t>4</m:t>
                    </m:r>
                    <m:r>
                      <w:rPr>
                        <w:rFonts w:ascii="Cambria Math" w:hAnsi="Cambria Math"/>
                        <w:u w:val="single"/>
                        <w:lang w:val="nl-NL"/>
                      </w:rPr>
                      <m:t>y</m:t>
                    </m:r>
                    <m:r>
                      <w:rPr>
                        <w:rFonts w:ascii="Cambria Math"/>
                        <w:u w:val="single"/>
                        <w:lang w:val="nl-NL"/>
                      </w:rPr>
                      <m:t>+11</m:t>
                    </m:r>
                    <m:r>
                      <w:rPr>
                        <w:rFonts w:ascii="Cambria Math" w:hAnsi="Cambria Math"/>
                        <w:u w:val="single"/>
                        <w:lang w:val="nl-NL"/>
                      </w:rPr>
                      <m:t>x</m:t>
                    </m:r>
                  </m:num>
                  <m:den>
                    <m:r>
                      <w:rPr>
                        <w:rFonts w:ascii="Cambria Math"/>
                        <w:u w:val="single"/>
                        <w:lang w:val="nl-NL"/>
                      </w:rPr>
                      <m:t>6</m:t>
                    </m:r>
                    <m:r>
                      <w:rPr>
                        <w:rFonts w:ascii="Cambria Math"/>
                        <w:u w:val="single"/>
                        <w:lang w:val="nl-NL"/>
                      </w:rPr>
                      <m:t>-</m:t>
                    </m:r>
                    <m:r>
                      <w:rPr>
                        <w:rFonts w:ascii="Cambria Math"/>
                        <w:u w:val="single"/>
                        <w:lang w:val="nl-NL"/>
                      </w:rPr>
                      <m:t>40+55</m:t>
                    </m:r>
                  </m:den>
                </m:f>
                <m:r>
                  <w:rPr>
                    <w:rFonts w:ascii="Cambria Math"/>
                    <w:u w:val="single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kern w:val="28"/>
                        <w:u w:val="single" w:color="FFFFFF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/>
                        <w:u w:val="single"/>
                        <w:lang w:val="nl-NL"/>
                      </w:rPr>
                      <m:t>105</m:t>
                    </m:r>
                  </m:num>
                  <m:den>
                    <m:r>
                      <w:rPr>
                        <w:rFonts w:ascii="Cambria Math"/>
                        <w:u w:val="single"/>
                        <w:lang w:val="nl-NL"/>
                      </w:rPr>
                      <m:t>21</m:t>
                    </m:r>
                  </m:den>
                </m:f>
                <m:r>
                  <w:rPr>
                    <w:rFonts w:ascii="Cambria Math"/>
                    <w:u w:val="single"/>
                    <w:lang w:val="nl-NL"/>
                  </w:rPr>
                  <m:t>=5</m:t>
                </m:r>
              </m:oMath>
            </m:oMathPara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jc w:val="center"/>
              <w:rPr>
                <w:kern w:val="28"/>
                <w:u w:color="FFFFFF"/>
                <w:lang w:val="en-GB"/>
              </w:rPr>
            </w:pPr>
            <w:r w:rsidRPr="007B1984">
              <w:t>0,5 đi</w:t>
            </w:r>
            <w:r w:rsidRPr="007B1984">
              <w:rPr>
                <w:rFonts w:ascii="Arial" w:hAnsi="Arial" w:cs="Arial"/>
              </w:rPr>
              <w:t>ể</w:t>
            </w:r>
            <w:r w:rsidRPr="007B1984">
              <w:t>m</w:t>
            </w:r>
          </w:p>
        </w:tc>
      </w:tr>
      <w:tr w:rsidR="008A4AC1" w:rsidRPr="007B1984" w:rsidTr="003A3224">
        <w:trPr>
          <w:trHeight w:val="985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rPr>
                <w:b/>
                <w:kern w:val="28"/>
                <w:u w:color="FFFFFF"/>
                <w:lang w:val="en-GB"/>
              </w:rPr>
            </w:pP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rPr>
                <w:kern w:val="28"/>
                <w:u w:val="single" w:color="FFFFFF"/>
                <w:lang w:val="nl-NL"/>
              </w:rPr>
            </w:pPr>
            <m:oMathPara>
              <m:oMathParaPr>
                <m:jc m:val="left"/>
              </m:oMathParaPr>
              <m:oMath>
                <m:box>
                  <m:boxPr>
                    <m:noBreak m:val="off"/>
                    <m:ctrlPr>
                      <w:rPr>
                        <w:rFonts w:ascii="Cambria Math" w:hAnsi="Cambria Math"/>
                        <w:i/>
                        <w:kern w:val="28"/>
                        <w:u w:val="single" w:color="FFFFFF"/>
                        <w:lang w:val="nl-NL"/>
                      </w:rPr>
                    </m:ctrlPr>
                  </m:boxPr>
                  <m:e>
                    <m:groupChr>
                      <m:groupChrPr>
                        <m:chr m:val="⇔"/>
                        <m:ctrlPr>
                          <w:rPr>
                            <w:rFonts w:ascii="Cambria Math" w:hAnsi="Cambria Math"/>
                            <w:i/>
                            <w:kern w:val="28"/>
                            <w:u w:val="single" w:color="FFFFFF"/>
                            <w:lang w:val="nl-NL"/>
                          </w:rPr>
                        </m:ctrlPr>
                      </m:groupChrPr>
                      <m:e/>
                    </m:groupChr>
                  </m:e>
                </m:box>
                <m:r>
                  <w:rPr>
                    <w:rFonts w:ascii="Cambria Math" w:hAnsi="Cambria Math"/>
                    <w:u w:val="single"/>
                    <w:lang w:val="nl-NL"/>
                  </w:rPr>
                  <m:t>x</m:t>
                </m:r>
                <m:r>
                  <w:rPr>
                    <w:rFonts w:ascii="Cambria Math"/>
                    <w:u w:val="single"/>
                    <w:lang w:val="nl-NL"/>
                  </w:rPr>
                  <m:t xml:space="preserve">=5.5=25;  </m:t>
                </m:r>
                <m:r>
                  <w:rPr>
                    <w:rFonts w:ascii="Cambria Math" w:hAnsi="Cambria Math"/>
                    <w:u w:val="single"/>
                    <w:lang w:val="nl-NL"/>
                  </w:rPr>
                  <m:t>y</m:t>
                </m:r>
                <m:r>
                  <w:rPr>
                    <w:rFonts w:ascii="Cambria Math"/>
                    <w:u w:val="single"/>
                    <w:lang w:val="nl-NL"/>
                  </w:rPr>
                  <m:t>=5.10=50;</m:t>
                </m:r>
                <m:r>
                  <w:rPr>
                    <w:rFonts w:ascii="Cambria Math" w:hAnsi="Cambria Math"/>
                    <w:u w:val="single"/>
                    <w:lang w:val="nl-NL"/>
                  </w:rPr>
                  <m:t>z</m:t>
                </m:r>
                <m:r>
                  <w:rPr>
                    <w:rFonts w:ascii="Cambria Math"/>
                    <w:u w:val="single"/>
                    <w:lang w:val="nl-NL"/>
                  </w:rPr>
                  <m:t>=5.6=30.</m:t>
                </m:r>
              </m:oMath>
            </m:oMathPara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jc w:val="center"/>
              <w:rPr>
                <w:kern w:val="28"/>
                <w:u w:color="FFFFFF"/>
                <w:lang w:val="en-GB"/>
              </w:rPr>
            </w:pPr>
            <w:r w:rsidRPr="007B1984">
              <w:t>0,5 đi</w:t>
            </w:r>
            <w:r w:rsidRPr="007B1984">
              <w:rPr>
                <w:rFonts w:ascii="Arial" w:hAnsi="Arial" w:cs="Arial"/>
              </w:rPr>
              <w:t>ể</w:t>
            </w:r>
            <w:r w:rsidRPr="007B1984">
              <w:t>m</w:t>
            </w:r>
          </w:p>
        </w:tc>
      </w:tr>
      <w:tr w:rsidR="008A4AC1" w:rsidRPr="007B1984" w:rsidTr="003A3224">
        <w:tc>
          <w:tcPr>
            <w:tcW w:w="126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A4AC1" w:rsidRPr="007B1984" w:rsidRDefault="008A4AC1" w:rsidP="003A3224">
            <w:pPr>
              <w:jc w:val="center"/>
              <w:rPr>
                <w:b/>
                <w:lang w:val="en-GB"/>
              </w:rPr>
            </w:pPr>
            <w:r w:rsidRPr="007B1984">
              <w:rPr>
                <w:b/>
              </w:rPr>
              <w:t>Câu 3</w:t>
            </w:r>
          </w:p>
          <w:p w:rsidR="008A4AC1" w:rsidRPr="007B1984" w:rsidRDefault="008A4AC1" w:rsidP="003A3224">
            <w:pPr>
              <w:jc w:val="center"/>
              <w:rPr>
                <w:b/>
                <w:kern w:val="28"/>
                <w:u w:color="FFFFFF"/>
                <w:lang w:val="en-GB"/>
              </w:rPr>
            </w:pPr>
            <w:r w:rsidRPr="007B1984">
              <w:rPr>
                <w:b/>
              </w:rPr>
              <w:t>(2 đi</w:t>
            </w:r>
            <w:r w:rsidRPr="007B1984">
              <w:rPr>
                <w:rFonts w:ascii="Arial" w:hAnsi="Arial" w:cs="Arial"/>
                <w:b/>
              </w:rPr>
              <w:t>ể</w:t>
            </w:r>
            <w:r w:rsidRPr="007B1984">
              <w:rPr>
                <w:b/>
              </w:rPr>
              <w:t>m)</w:t>
            </w: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rPr>
                <w:lang w:val="en-GB"/>
              </w:rPr>
            </w:pPr>
            <w:r w:rsidRPr="007B1984">
              <w:t>Cho ∆ ABC,  v</w:t>
            </w:r>
            <w:r w:rsidRPr="007B1984">
              <w:rPr>
                <w:rFonts w:ascii="Arial" w:hAnsi="Arial" w:cs="Arial"/>
              </w:rPr>
              <w:t>ẽ</w:t>
            </w:r>
            <w:r w:rsidRPr="007B1984">
              <w:t xml:space="preserve"> phân giác BM  c</w:t>
            </w:r>
            <w:r w:rsidRPr="007B1984">
              <w:rPr>
                <w:rFonts w:ascii="Arial" w:hAnsi="Arial" w:cs="Arial"/>
              </w:rPr>
              <w:t>ủ</w:t>
            </w:r>
            <w:r w:rsidRPr="007B1984">
              <w:t>a góc ABC (M</w:t>
            </w:r>
            <m:oMath>
              <m:r>
                <m:rPr>
                  <m:sty m:val="p"/>
                </m:rPr>
                <w:rPr>
                  <w:rFonts w:asci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∈</m:t>
              </m:r>
              <m:r>
                <m:rPr>
                  <m:sty m:val="p"/>
                </m:rPr>
                <w:rPr>
                  <w:rFonts w:ascii="Cambria Math"/>
                </w:rPr>
                <m:t xml:space="preserve"> </m:t>
              </m:r>
            </m:oMath>
            <w:r w:rsidRPr="007B1984">
              <w:t>AC). V</w:t>
            </w:r>
            <w:r w:rsidRPr="007B1984">
              <w:rPr>
                <w:rFonts w:ascii="Arial" w:hAnsi="Arial" w:cs="Arial"/>
              </w:rPr>
              <w:t>ẽ</w:t>
            </w:r>
            <w:r w:rsidRPr="007B1984">
              <w:t xml:space="preserve"> MN // AB, N thu</w:t>
            </w:r>
            <w:r w:rsidRPr="007B1984">
              <w:rPr>
                <w:rFonts w:ascii="Arial" w:hAnsi="Arial" w:cs="Arial"/>
              </w:rPr>
              <w:t>ộ</w:t>
            </w:r>
            <w:r w:rsidRPr="007B1984">
              <w:t>c c</w:t>
            </w:r>
            <w:r w:rsidRPr="007B1984">
              <w:rPr>
                <w:rFonts w:ascii="Arial" w:hAnsi="Arial" w:cs="Arial"/>
              </w:rPr>
              <w:t>ạ</w:t>
            </w:r>
            <w:r w:rsidRPr="007B1984">
              <w:t>nh BC. V</w:t>
            </w:r>
            <w:r w:rsidRPr="007B1984">
              <w:rPr>
                <w:rFonts w:ascii="Arial" w:hAnsi="Arial" w:cs="Arial"/>
              </w:rPr>
              <w:t>ẽ</w:t>
            </w:r>
            <w:r w:rsidRPr="007B1984">
              <w:t xml:space="preserve"> phân giác góc MNC c</w:t>
            </w:r>
            <w:r w:rsidRPr="007B1984">
              <w:rPr>
                <w:rFonts w:ascii="Arial" w:hAnsi="Arial" w:cs="Arial"/>
              </w:rPr>
              <w:t>ắ</w:t>
            </w:r>
            <w:r w:rsidRPr="007B1984">
              <w:t xml:space="preserve">t MC </w:t>
            </w:r>
            <w:r w:rsidRPr="007B1984">
              <w:rPr>
                <w:rFonts w:ascii="Arial" w:hAnsi="Arial" w:cs="Arial"/>
              </w:rPr>
              <w:t>ở</w:t>
            </w:r>
            <w:r w:rsidRPr="007B1984">
              <w:t xml:space="preserve"> P.</w:t>
            </w:r>
          </w:p>
          <w:p w:rsidR="008A4AC1" w:rsidRPr="00363384" w:rsidRDefault="008A4AC1" w:rsidP="008A4AC1">
            <w:pPr>
              <w:pStyle w:val="ListParagraph"/>
              <w:numPr>
                <w:ilvl w:val="0"/>
                <w:numId w:val="6"/>
              </w:numPr>
              <w:spacing w:after="200"/>
              <w:ind w:left="252" w:hanging="270"/>
            </w:pPr>
            <w:r w:rsidRPr="00363384">
              <w:t>Ch</w:t>
            </w:r>
            <w:r w:rsidRPr="00363384">
              <w:rPr>
                <w:rFonts w:ascii="Arial" w:hAnsi="Arial" w:cs="Arial"/>
              </w:rPr>
              <w:t>ứ</w:t>
            </w:r>
            <w:r w:rsidRPr="00363384">
              <w:t xml:space="preserve">ng minh: </w:t>
            </w:r>
            <m:oMath>
              <m:acc>
                <m:accPr>
                  <m:ctrlPr>
                    <w:rPr>
                      <w:rFonts w:ascii="Cambria Math" w:hAnsi="Cambria Math"/>
                      <w:kern w:val="28"/>
                      <w:u w:color="FFFFFF"/>
                      <w:lang w:val="en-GB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/>
                    </w:rPr>
                    <m:t>MBC</m:t>
                  </m:r>
                </m:e>
              </m:acc>
            </m:oMath>
            <w:r w:rsidRPr="00363384">
              <w:t xml:space="preserve"> = </w:t>
            </w:r>
            <m:oMath>
              <m:acc>
                <m:accPr>
                  <m:ctrlPr>
                    <w:rPr>
                      <w:rFonts w:ascii="Cambria Math" w:hAnsi="Cambria Math"/>
                      <w:kern w:val="28"/>
                      <w:u w:color="FFFFFF"/>
                      <w:lang w:val="en-GB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/>
                    </w:rPr>
                    <m:t>BMN</m:t>
                  </m:r>
                </m:e>
              </m:acc>
            </m:oMath>
            <w:r w:rsidRPr="00363384">
              <w:t>; BM // NP</w:t>
            </w:r>
          </w:p>
          <w:p w:rsidR="008A4AC1" w:rsidRPr="007B1984" w:rsidRDefault="008A4AC1" w:rsidP="008A4AC1">
            <w:pPr>
              <w:pStyle w:val="ListParagraph"/>
              <w:numPr>
                <w:ilvl w:val="0"/>
                <w:numId w:val="6"/>
              </w:numPr>
              <w:spacing w:after="200"/>
              <w:ind w:left="252" w:hanging="270"/>
              <w:rPr>
                <w:kern w:val="28"/>
                <w:u w:color="FFFFFF"/>
                <w:lang w:val="nl-NL"/>
              </w:rPr>
            </w:pPr>
            <w:r w:rsidRPr="00363384">
              <w:t xml:space="preserve"> G</w:t>
            </w:r>
            <w:r w:rsidRPr="00363384">
              <w:rPr>
                <w:rFonts w:ascii="Arial" w:hAnsi="Arial" w:cs="Arial"/>
              </w:rPr>
              <w:t>ọ</w:t>
            </w:r>
            <w:r w:rsidRPr="00363384">
              <w:t>i NQ là phân giác c</w:t>
            </w:r>
            <w:r w:rsidRPr="00363384">
              <w:rPr>
                <w:rFonts w:ascii="Arial" w:hAnsi="Arial" w:cs="Arial"/>
              </w:rPr>
              <w:t>ủ</w:t>
            </w:r>
            <w:r w:rsidRPr="00363384">
              <w:t>a</w:t>
            </w:r>
            <m:oMath>
              <m:acc>
                <m:accPr>
                  <m:ctrlPr>
                    <w:rPr>
                      <w:rFonts w:ascii="Cambria Math" w:hAnsi="Cambria Math"/>
                      <w:kern w:val="28"/>
                      <w:u w:color="FFFFFF"/>
                      <w:lang w:val="en-GB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/>
                    </w:rPr>
                    <m:t xml:space="preserve"> BNM</m:t>
                  </m:r>
                </m:e>
              </m:acc>
            </m:oMath>
            <w:r w:rsidRPr="00363384">
              <w:t>, Q thu</w:t>
            </w:r>
            <w:r w:rsidRPr="00363384">
              <w:rPr>
                <w:rFonts w:ascii="Arial" w:hAnsi="Arial" w:cs="Arial"/>
              </w:rPr>
              <w:t>ộ</w:t>
            </w:r>
            <w:r w:rsidRPr="00363384">
              <w:t>c c</w:t>
            </w:r>
            <w:r w:rsidRPr="00363384">
              <w:rPr>
                <w:rFonts w:ascii="Arial" w:hAnsi="Arial" w:cs="Arial"/>
              </w:rPr>
              <w:t>ạ</w:t>
            </w:r>
            <w:r w:rsidRPr="00363384">
              <w:t>nh AB. Ch</w:t>
            </w:r>
            <w:r w:rsidRPr="00363384">
              <w:rPr>
                <w:rFonts w:ascii="Arial" w:hAnsi="Arial" w:cs="Arial"/>
              </w:rPr>
              <w:t>ứ</w:t>
            </w:r>
            <w:r w:rsidRPr="00363384">
              <w:t>ng minh:  NQ</w:t>
            </w:r>
            <m:oMath>
              <m:r>
                <m:rPr>
                  <m:sty m:val="p"/>
                </m:rPr>
                <w:rPr>
                  <w:rFonts w:asci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⊥</m:t>
              </m:r>
            </m:oMath>
            <w:r w:rsidRPr="00363384">
              <w:t xml:space="preserve"> BM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A4AC1" w:rsidRPr="007B1984" w:rsidRDefault="008A4AC1" w:rsidP="003A3224">
            <w:pPr>
              <w:jc w:val="center"/>
              <w:rPr>
                <w:kern w:val="28"/>
                <w:u w:color="FFFFFF"/>
                <w:lang w:val="en-GB"/>
              </w:rPr>
            </w:pPr>
          </w:p>
        </w:tc>
      </w:tr>
      <w:tr w:rsidR="008A4AC1" w:rsidRPr="007B1984" w:rsidTr="003A3224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rPr>
                <w:b/>
                <w:kern w:val="28"/>
                <w:u w:color="FFFFFF"/>
                <w:lang w:val="en-GB"/>
              </w:rPr>
            </w:pP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A4AC1" w:rsidRPr="007B1984" w:rsidRDefault="008A4AC1" w:rsidP="003A3224">
            <w:pPr>
              <w:rPr>
                <w:lang w:val="en-GB"/>
              </w:rPr>
            </w:pPr>
            <w:r w:rsidRPr="007B1984">
              <w:t>Hình v</w:t>
            </w:r>
            <w:r w:rsidRPr="007B1984">
              <w:rPr>
                <w:rFonts w:ascii="Arial" w:hAnsi="Arial" w:cs="Arial"/>
              </w:rPr>
              <w:t>ẽ</w:t>
            </w:r>
            <w:r w:rsidRPr="007B1984">
              <w:t xml:space="preserve"> </w:t>
            </w:r>
          </w:p>
          <w:p w:rsidR="008A4AC1" w:rsidRPr="00363384" w:rsidRDefault="008A4AC1" w:rsidP="003A3224">
            <w:pPr>
              <w:pStyle w:val="ListParagraph"/>
              <w:ind w:left="254"/>
            </w:pPr>
            <w:r>
              <w:rPr>
                <w:noProof/>
              </w:rPr>
              <w:drawing>
                <wp:inline distT="0" distB="0" distL="0" distR="0">
                  <wp:extent cx="3314700" cy="2038350"/>
                  <wp:effectExtent l="19050" t="0" r="0" b="0"/>
                  <wp:docPr id="129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4700" cy="2038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A4AC1" w:rsidRPr="007B1984" w:rsidRDefault="008A4AC1" w:rsidP="003A3224">
            <w:pPr>
              <w:pStyle w:val="ListParagraph"/>
              <w:ind w:left="254"/>
              <w:rPr>
                <w:kern w:val="28"/>
                <w:u w:color="FFFFFF"/>
                <w:lang w:val="en-GB"/>
              </w:rPr>
            </w:pP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A4AC1" w:rsidRPr="007B1984" w:rsidRDefault="008A4AC1" w:rsidP="003A3224">
            <w:pPr>
              <w:jc w:val="center"/>
              <w:rPr>
                <w:kern w:val="28"/>
                <w:u w:color="FFFFFF"/>
                <w:lang w:val="en-GB"/>
              </w:rPr>
            </w:pPr>
          </w:p>
        </w:tc>
      </w:tr>
      <w:tr w:rsidR="008A4AC1" w:rsidRPr="007B1984" w:rsidTr="003A3224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rPr>
                <w:b/>
                <w:kern w:val="28"/>
                <w:u w:color="FFFFFF"/>
                <w:lang w:val="en-GB"/>
              </w:rPr>
            </w:pP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8A4AC1">
            <w:pPr>
              <w:pStyle w:val="ListParagraph"/>
              <w:numPr>
                <w:ilvl w:val="0"/>
                <w:numId w:val="7"/>
              </w:numPr>
              <w:spacing w:after="200"/>
              <w:ind w:left="252" w:hanging="252"/>
              <w:rPr>
                <w:lang w:val="en-GB"/>
              </w:rPr>
            </w:pPr>
            <w:r w:rsidRPr="00363384">
              <w:t>Vì BM là phân giác góc BAC nên</w:t>
            </w:r>
            <m:oMath>
              <m:r>
                <m:rPr>
                  <m:sty m:val="p"/>
                </m:rPr>
                <w:rPr>
                  <w:rFonts w:ascii="Cambria Math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/>
                      <w:kern w:val="28"/>
                      <w:u w:color="FFFFFF"/>
                      <w:lang w:val="en-GB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/>
                    </w:rPr>
                    <m:t>ABM</m:t>
                  </m:r>
                </m:e>
              </m:acc>
              <m:r>
                <m:rPr>
                  <m:sty m:val="p"/>
                </m:rPr>
                <w:rPr>
                  <w:rFonts w:asci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kern w:val="28"/>
                      <w:u w:color="FFFFFF"/>
                      <w:lang w:val="en-GB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/>
                    </w:rPr>
                    <m:t>MBC</m:t>
                  </m:r>
                </m:e>
              </m:acc>
            </m:oMath>
            <w:r w:rsidRPr="00363384">
              <w:t xml:space="preserve">. </w:t>
            </w:r>
          </w:p>
          <w:p w:rsidR="008A4AC1" w:rsidRPr="00363384" w:rsidRDefault="008A4AC1" w:rsidP="003A3224">
            <w:pPr>
              <w:pStyle w:val="ListParagraph"/>
              <w:ind w:left="252"/>
            </w:pPr>
            <w:r w:rsidRPr="00363384">
              <w:t xml:space="preserve">Vì </w:t>
            </w:r>
            <m:oMath>
              <m:r>
                <m:rPr>
                  <m:sty m:val="p"/>
                </m:rPr>
                <w:rPr>
                  <w:rFonts w:ascii="Cambria Math"/>
                </w:rPr>
                <m:t>M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//</m:t>
              </m:r>
              <m:r>
                <m:rPr>
                  <m:sty m:val="p"/>
                </m:rPr>
                <w:rPr>
                  <w:rFonts w:ascii="Cambria Math"/>
                </w:rPr>
                <m:t>AB</m:t>
              </m:r>
            </m:oMath>
            <w:r w:rsidRPr="00363384">
              <w:t xml:space="preserve"> nên </w:t>
            </w:r>
            <m:oMath>
              <m:acc>
                <m:accPr>
                  <m:ctrlPr>
                    <w:rPr>
                      <w:rFonts w:ascii="Cambria Math" w:hAnsi="Cambria Math"/>
                      <w:kern w:val="28"/>
                      <w:u w:color="FFFFFF"/>
                      <w:lang w:val="en-GB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/>
                    </w:rPr>
                    <m:t>BMN</m:t>
                  </m:r>
                </m:e>
              </m:acc>
              <m:r>
                <m:rPr>
                  <m:sty m:val="p"/>
                </m:rPr>
                <w:rPr>
                  <w:rFonts w:asci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kern w:val="28"/>
                      <w:u w:color="FFFFFF"/>
                      <w:lang w:val="en-GB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/>
                    </w:rPr>
                    <m:t>ABM</m:t>
                  </m:r>
                </m:e>
              </m:acc>
            </m:oMath>
            <w:r w:rsidRPr="00363384">
              <w:t xml:space="preserve"> ( hai góc so le trong) </w:t>
            </w:r>
          </w:p>
          <w:p w:rsidR="008A4AC1" w:rsidRPr="007B1984" w:rsidRDefault="008A4AC1" w:rsidP="003A3224">
            <w:pPr>
              <w:pStyle w:val="ListParagraph"/>
              <w:ind w:left="252"/>
              <w:rPr>
                <w:kern w:val="28"/>
                <w:u w:color="FFFFFF"/>
                <w:lang w:val="en-GB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⟹</m:t>
              </m:r>
              <m:r>
                <m:rPr>
                  <m:sty m:val="p"/>
                </m:rPr>
                <w:rPr>
                  <w:rFonts w:ascii="Cambria Math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/>
                      <w:kern w:val="28"/>
                      <w:u w:color="FFFFFF"/>
                      <w:lang w:val="en-GB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/>
                    </w:rPr>
                    <m:t>MBC</m:t>
                  </m:r>
                </m:e>
              </m:acc>
            </m:oMath>
            <w:r w:rsidRPr="00363384">
              <w:t xml:space="preserve"> = </w:t>
            </w:r>
            <m:oMath>
              <m:acc>
                <m:accPr>
                  <m:ctrlPr>
                    <w:rPr>
                      <w:rFonts w:ascii="Cambria Math" w:hAnsi="Cambria Math"/>
                      <w:kern w:val="28"/>
                      <w:u w:color="FFFFFF"/>
                      <w:lang w:val="en-GB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/>
                    </w:rPr>
                    <m:t>BMN</m:t>
                  </m:r>
                </m:e>
              </m:acc>
            </m:oMath>
            <w:r w:rsidRPr="00363384">
              <w:t xml:space="preserve"> ( = góc </w:t>
            </w:r>
            <m:oMath>
              <m:r>
                <m:rPr>
                  <m:sty m:val="p"/>
                </m:rPr>
                <w:rPr>
                  <w:rFonts w:ascii="Cambria Math"/>
                </w:rPr>
                <m:t>ABM</m:t>
              </m:r>
            </m:oMath>
            <w:r w:rsidRPr="00363384">
              <w:t>)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jc w:val="center"/>
              <w:rPr>
                <w:kern w:val="28"/>
                <w:u w:color="FFFFFF"/>
                <w:lang w:val="en-GB"/>
              </w:rPr>
            </w:pPr>
            <w:r w:rsidRPr="007B1984">
              <w:t>0,5 đi</w:t>
            </w:r>
            <w:r w:rsidRPr="007B1984">
              <w:rPr>
                <w:rFonts w:ascii="Arial" w:hAnsi="Arial" w:cs="Arial"/>
              </w:rPr>
              <w:t>ể</w:t>
            </w:r>
            <w:r w:rsidRPr="007B1984">
              <w:t>m</w:t>
            </w:r>
          </w:p>
        </w:tc>
      </w:tr>
      <w:tr w:rsidR="008A4AC1" w:rsidRPr="007B1984" w:rsidTr="003A3224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rPr>
                <w:b/>
                <w:kern w:val="28"/>
                <w:u w:color="FFFFFF"/>
                <w:lang w:val="en-GB"/>
              </w:rPr>
            </w:pP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ind w:left="252" w:hanging="252"/>
              <w:rPr>
                <w:kern w:val="28"/>
                <w:u w:color="FFFFFF"/>
                <w:lang w:val="en-GB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kern w:val="28"/>
                      <w:u w:color="FFFFFF"/>
                      <w:lang w:val="en-GB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/>
                    </w:rPr>
                    <m:t>ABC</m:t>
                  </m:r>
                </m:e>
              </m:acc>
              <m:r>
                <m:rPr>
                  <m:sty m:val="p"/>
                </m:rPr>
                <w:rPr>
                  <w:rFonts w:asci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kern w:val="28"/>
                      <w:u w:color="FFFFFF"/>
                      <w:lang w:val="en-GB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/>
                    </w:rPr>
                    <m:t>MNC</m:t>
                  </m:r>
                </m:e>
              </m:acc>
            </m:oMath>
            <w:r w:rsidRPr="007B1984">
              <w:t xml:space="preserve"> (hai góc đ</w:t>
            </w:r>
            <w:r w:rsidRPr="007B1984">
              <w:rPr>
                <w:rFonts w:ascii="Arial" w:hAnsi="Arial" w:cs="Arial"/>
              </w:rPr>
              <w:t>ồ</w:t>
            </w:r>
            <w:r w:rsidRPr="007B1984">
              <w:t>ng v</w:t>
            </w:r>
            <w:r w:rsidRPr="007B1984">
              <w:rPr>
                <w:rFonts w:ascii="Arial" w:hAnsi="Arial" w:cs="Arial"/>
              </w:rPr>
              <w:t>ị</w:t>
            </w:r>
            <w:r w:rsidRPr="007B1984">
              <w:t>), NP là phân giác c</w:t>
            </w:r>
            <w:r w:rsidRPr="007B1984">
              <w:rPr>
                <w:rFonts w:ascii="Arial" w:hAnsi="Arial" w:cs="Arial"/>
              </w:rPr>
              <w:t>ủ</w:t>
            </w:r>
            <w:r w:rsidRPr="007B1984">
              <w:t>a góc MNC, BM là phân  giác c</w:t>
            </w:r>
            <w:r w:rsidRPr="007B1984">
              <w:rPr>
                <w:rFonts w:ascii="Arial" w:hAnsi="Arial" w:cs="Arial"/>
              </w:rPr>
              <w:t>ủ</w:t>
            </w:r>
            <w:r w:rsidRPr="007B1984">
              <w:t>a ABC nên</w:t>
            </w:r>
            <m:oMath>
              <m:r>
                <w:rPr>
                  <w:rFonts w:ascii="Cambria Math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/>
                      <w:kern w:val="28"/>
                      <w:u w:color="FFFFFF"/>
                      <w:lang w:val="en-GB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/>
                    </w:rPr>
                    <m:t>MBC</m:t>
                  </m:r>
                </m:e>
              </m:acc>
              <m:r>
                <m:rPr>
                  <m:sty m:val="p"/>
                </m:rPr>
                <w:rPr>
                  <w:rFonts w:asci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kern w:val="28"/>
                      <w:u w:color="FFFFFF"/>
                      <w:lang w:val="en-GB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/>
                    </w:rPr>
                    <m:t>PNC</m:t>
                  </m:r>
                </m:e>
              </m:acc>
              <m:r>
                <m:rPr>
                  <m:sty m:val="p"/>
                </m:rPr>
                <w:rPr>
                  <w:rFonts w:asci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⟹</m:t>
              </m:r>
              <m:r>
                <m:rPr>
                  <m:sty m:val="p"/>
                </m:rPr>
                <w:rPr>
                  <w:rFonts w:ascii="Cambria Math"/>
                </w:rPr>
                <m:t>BM //NP</m:t>
              </m:r>
            </m:oMath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jc w:val="center"/>
              <w:rPr>
                <w:kern w:val="28"/>
                <w:u w:color="FFFFFF"/>
                <w:lang w:val="en-GB"/>
              </w:rPr>
            </w:pPr>
            <w:r w:rsidRPr="007B1984">
              <w:t>0,5 đi</w:t>
            </w:r>
            <w:r w:rsidRPr="007B1984">
              <w:rPr>
                <w:rFonts w:ascii="Arial" w:hAnsi="Arial" w:cs="Arial"/>
              </w:rPr>
              <w:t>ể</w:t>
            </w:r>
            <w:r w:rsidRPr="007B1984">
              <w:t>m</w:t>
            </w:r>
          </w:p>
        </w:tc>
      </w:tr>
      <w:tr w:rsidR="008A4AC1" w:rsidRPr="007B1984" w:rsidTr="003A3224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rPr>
                <w:b/>
                <w:kern w:val="28"/>
                <w:u w:color="FFFFFF"/>
                <w:lang w:val="en-GB"/>
              </w:rPr>
            </w:pP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8A4AC1">
            <w:pPr>
              <w:pStyle w:val="ListParagraph"/>
              <w:numPr>
                <w:ilvl w:val="0"/>
                <w:numId w:val="7"/>
              </w:numPr>
              <w:spacing w:after="200"/>
              <w:ind w:left="252" w:hanging="252"/>
              <w:rPr>
                <w:kern w:val="28"/>
                <w:u w:color="FFFFFF"/>
                <w:lang w:val="en-GB"/>
              </w:rPr>
            </w:pPr>
            <w:r w:rsidRPr="00363384">
              <w:t>NP và NQ l</w:t>
            </w:r>
            <w:r w:rsidRPr="00363384">
              <w:rPr>
                <w:rFonts w:ascii="Arial" w:hAnsi="Arial" w:cs="Arial"/>
              </w:rPr>
              <w:t>ầ</w:t>
            </w:r>
            <w:r w:rsidRPr="00363384">
              <w:t>n l</w:t>
            </w:r>
            <w:r w:rsidRPr="00363384">
              <w:rPr>
                <w:rFonts w:ascii="Arial" w:hAnsi="Arial" w:cs="Arial"/>
              </w:rPr>
              <w:t>ượ</w:t>
            </w:r>
            <w:r w:rsidRPr="00363384">
              <w:t>t là phân giác hai góc k</w:t>
            </w:r>
            <w:r w:rsidRPr="00363384">
              <w:rPr>
                <w:rFonts w:ascii="Arial" w:hAnsi="Arial" w:cs="Arial"/>
              </w:rPr>
              <w:t>ề</w:t>
            </w:r>
            <w:r w:rsidRPr="00363384">
              <w:t xml:space="preserve"> bù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⟹</m:t>
              </m:r>
              <m:r>
                <m:rPr>
                  <m:sty m:val="p"/>
                </m:rPr>
                <w:rPr>
                  <w:rFonts w:ascii="Cambria Math"/>
                </w:rPr>
                <m:t>NP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⊥</m:t>
              </m:r>
              <m:r>
                <m:rPr>
                  <m:sty m:val="p"/>
                </m:rPr>
                <w:rPr>
                  <w:rFonts w:ascii="Cambria Math"/>
                </w:rPr>
                <m:t xml:space="preserve">NQ, </m:t>
              </m:r>
            </m:oMath>
            <w:r w:rsidRPr="00363384">
              <w:t xml:space="preserve">mà NP song song BM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⟹</m:t>
              </m:r>
              <m:r>
                <m:rPr>
                  <m:sty m:val="p"/>
                </m:rPr>
                <w:rPr>
                  <w:rFonts w:ascii="Cambria Math"/>
                </w:rPr>
                <m:t>NQ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⊥</m:t>
              </m:r>
              <m:r>
                <m:rPr>
                  <m:sty m:val="p"/>
                </m:rPr>
                <w:rPr>
                  <w:rFonts w:ascii="Cambria Math"/>
                </w:rPr>
                <m:t>BM</m:t>
              </m:r>
            </m:oMath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A4AC1" w:rsidRPr="007B1984" w:rsidRDefault="008A4AC1" w:rsidP="003A3224">
            <w:pPr>
              <w:jc w:val="center"/>
              <w:rPr>
                <w:kern w:val="28"/>
                <w:u w:color="FFFFFF"/>
                <w:lang w:val="en-GB"/>
              </w:rPr>
            </w:pPr>
            <w:r w:rsidRPr="007B1984">
              <w:t>1 đi</w:t>
            </w:r>
            <w:r w:rsidRPr="007B1984">
              <w:rPr>
                <w:rFonts w:ascii="Arial" w:hAnsi="Arial" w:cs="Arial"/>
              </w:rPr>
              <w:t>ể</w:t>
            </w:r>
            <w:r w:rsidRPr="007B1984">
              <w:t>m</w:t>
            </w:r>
          </w:p>
        </w:tc>
      </w:tr>
    </w:tbl>
    <w:p w:rsidR="000405FC" w:rsidRPr="008A4AC1" w:rsidRDefault="000405FC" w:rsidP="008A4AC1"/>
    <w:sectPr w:rsidR="000405FC" w:rsidRPr="008A4AC1" w:rsidSect="00295F95">
      <w:headerReference w:type="even" r:id="rId23"/>
      <w:headerReference w:type="default" r:id="rId24"/>
      <w:footerReference w:type="even" r:id="rId25"/>
      <w:footerReference w:type="default" r:id="rId26"/>
      <w:headerReference w:type="first" r:id="rId27"/>
      <w:footerReference w:type="first" r:id="rId28"/>
      <w:pgSz w:w="11910" w:h="16840" w:code="9"/>
      <w:pgMar w:top="1440" w:right="1440" w:bottom="1440" w:left="851" w:header="720" w:footer="84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243CE" w:rsidRDefault="005243CE" w:rsidP="00295F95">
      <w:r>
        <w:separator/>
      </w:r>
    </w:p>
  </w:endnote>
  <w:endnote w:type="continuationSeparator" w:id="0">
    <w:p w:rsidR="005243CE" w:rsidRDefault="005243CE" w:rsidP="00295F9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F95" w:rsidRDefault="00295F95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11341" w:type="dxa"/>
      <w:tblInd w:w="-430" w:type="dxa"/>
      <w:tblLook w:val="04A0"/>
    </w:tblPr>
    <w:tblGrid>
      <w:gridCol w:w="5736"/>
      <w:gridCol w:w="5605"/>
    </w:tblGrid>
    <w:tr w:rsidR="00295F95" w:rsidRPr="00C45647" w:rsidTr="003A3224">
      <w:trPr>
        <w:trHeight w:val="426"/>
      </w:trPr>
      <w:tc>
        <w:tcPr>
          <w:tcW w:w="5736" w:type="dxa"/>
        </w:tcPr>
        <w:p w:rsidR="00295F95" w:rsidRPr="00C45647" w:rsidRDefault="00295F95" w:rsidP="003A3224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295F95" w:rsidRPr="00C45647" w:rsidRDefault="00295F95" w:rsidP="003A3224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605" w:type="dxa"/>
        </w:tcPr>
        <w:p w:rsidR="00295F95" w:rsidRPr="00C45647" w:rsidRDefault="00295F95" w:rsidP="003A3224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295F95" w:rsidRDefault="00295F95" w:rsidP="00295F95">
    <w:pPr>
      <w:pStyle w:val="Footer"/>
      <w:ind w:left="142" w:hanging="142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F95" w:rsidRDefault="00295F9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243CE" w:rsidRDefault="005243CE" w:rsidP="00295F95">
      <w:r>
        <w:separator/>
      </w:r>
    </w:p>
  </w:footnote>
  <w:footnote w:type="continuationSeparator" w:id="0">
    <w:p w:rsidR="005243CE" w:rsidRDefault="005243CE" w:rsidP="00295F9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F95" w:rsidRDefault="00295F95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0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F95" w:rsidRDefault="00295F95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1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F95" w:rsidRDefault="00295F95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29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F28B1"/>
    <w:multiLevelType w:val="hybridMultilevel"/>
    <w:tmpl w:val="107479EC"/>
    <w:lvl w:ilvl="0" w:tplc="AC441B7E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8146A2"/>
    <w:multiLevelType w:val="hybridMultilevel"/>
    <w:tmpl w:val="1A9E7E2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674361E"/>
    <w:multiLevelType w:val="hybridMultilevel"/>
    <w:tmpl w:val="ED081018"/>
    <w:lvl w:ilvl="0" w:tplc="566002CE">
      <w:start w:val="2"/>
      <w:numFmt w:val="lowerLetter"/>
      <w:lvlText w:val="%1)"/>
      <w:lvlJc w:val="left"/>
      <w:pPr>
        <w:ind w:left="180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E375CB0"/>
    <w:multiLevelType w:val="hybridMultilevel"/>
    <w:tmpl w:val="9BE078CE"/>
    <w:lvl w:ilvl="0" w:tplc="59B4C038">
      <w:start w:val="1"/>
      <w:numFmt w:val="lowerLetter"/>
      <w:lvlText w:val="%1)"/>
      <w:lvlJc w:val="left"/>
      <w:pPr>
        <w:ind w:left="21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59BF44D0"/>
    <w:multiLevelType w:val="hybridMultilevel"/>
    <w:tmpl w:val="9BE078CE"/>
    <w:lvl w:ilvl="0" w:tplc="59B4C038">
      <w:start w:val="1"/>
      <w:numFmt w:val="lowerLetter"/>
      <w:lvlText w:val="%1)"/>
      <w:lvlJc w:val="left"/>
      <w:pPr>
        <w:ind w:left="21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66C7298D"/>
    <w:multiLevelType w:val="hybridMultilevel"/>
    <w:tmpl w:val="2CFE7188"/>
    <w:lvl w:ilvl="0" w:tplc="AA90C06A">
      <w:start w:val="1"/>
      <w:numFmt w:val="lowerLetter"/>
      <w:lvlText w:val="%1)"/>
      <w:lvlJc w:val="left"/>
      <w:pPr>
        <w:ind w:left="108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70B06859"/>
    <w:multiLevelType w:val="hybridMultilevel"/>
    <w:tmpl w:val="04A6C8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4B80BB0"/>
    <w:multiLevelType w:val="hybridMultilevel"/>
    <w:tmpl w:val="84C266C4"/>
    <w:lvl w:ilvl="0" w:tplc="CF1CE526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6"/>
  </w:num>
  <w:num w:numId="3">
    <w:abstractNumId w:val="0"/>
  </w:num>
  <w:num w:numId="4">
    <w:abstractNumId w:val="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295F95"/>
    <w:rsid w:val="000405FC"/>
    <w:rsid w:val="000724B8"/>
    <w:rsid w:val="000753AC"/>
    <w:rsid w:val="00295F95"/>
    <w:rsid w:val="002F194B"/>
    <w:rsid w:val="004A4A18"/>
    <w:rsid w:val="005243CE"/>
    <w:rsid w:val="005D577B"/>
    <w:rsid w:val="006E4E19"/>
    <w:rsid w:val="007636D4"/>
    <w:rsid w:val="00785A0F"/>
    <w:rsid w:val="007E6FF6"/>
    <w:rsid w:val="007F7A4A"/>
    <w:rsid w:val="008750D6"/>
    <w:rsid w:val="008A4AC1"/>
    <w:rsid w:val="009330A9"/>
    <w:rsid w:val="009412A7"/>
    <w:rsid w:val="00A82D32"/>
    <w:rsid w:val="00AB78C4"/>
    <w:rsid w:val="00B45B68"/>
    <w:rsid w:val="00BF4936"/>
    <w:rsid w:val="00CB1734"/>
    <w:rsid w:val="00CD2D5B"/>
    <w:rsid w:val="00CF7E48"/>
    <w:rsid w:val="00D94413"/>
    <w:rsid w:val="00E50704"/>
    <w:rsid w:val="00EB4E19"/>
    <w:rsid w:val="00F244B7"/>
    <w:rsid w:val="00FA199D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480" w:after="60" w:line="360" w:lineRule="auto"/>
        <w:ind w:left="3924" w:right="3731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5F95"/>
    <w:pPr>
      <w:spacing w:before="0" w:after="0" w:line="240" w:lineRule="auto"/>
      <w:ind w:left="0" w:right="0"/>
    </w:pPr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95F95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295F95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95F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5F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295F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95F95"/>
    <w:rPr>
      <w:rFonts w:eastAsia="Times New Roman" w:cs="Times New Roman"/>
    </w:rPr>
  </w:style>
  <w:style w:type="paragraph" w:styleId="Footer">
    <w:name w:val="footer"/>
    <w:basedOn w:val="Normal"/>
    <w:link w:val="FooterChar"/>
    <w:unhideWhenUsed/>
    <w:rsid w:val="00295F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295F95"/>
    <w:rPr>
      <w:rFonts w:eastAsia="Times New Roman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28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emf"/><Relationship Id="rId27" Type="http://schemas.openxmlformats.org/officeDocument/2006/relationships/header" Target="header3.xml"/><Relationship Id="rId30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9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73</Words>
  <Characters>2126</Characters>
  <Application>Microsoft Office Word</Application>
  <DocSecurity>0</DocSecurity>
  <Lines>354</Lines>
  <Paragraphs>54</Paragraphs>
  <ScaleCrop>false</ScaleCrop>
  <Company/>
  <LinksUpToDate>false</LinksUpToDate>
  <CharactersWithSpaces>24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8-23T06:20:00Z</cp:lastPrinted>
  <dcterms:created xsi:type="dcterms:W3CDTF">2019-08-23T06:33:00Z</dcterms:created>
  <dcterms:modified xsi:type="dcterms:W3CDTF">2019-08-23T06:33:00Z</dcterms:modified>
</cp:coreProperties>
</file>